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РАСПОЗНАВАНИЕ И ОБРАБОТКА ВРЕМЕННЫХ РЯДОВ</w:t>
      </w:r>
    </w:p>
    <w:p w:rsidR="00DB003B" w:rsidRPr="00DB003B" w:rsidRDefault="00DB003B" w:rsidP="00DB00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bidi="he-IL"/>
        </w:rPr>
        <w:t>О</w:t>
      </w:r>
      <w:r w:rsidRPr="00DB003B">
        <w:rPr>
          <w:rFonts w:asciiTheme="majorBidi" w:hAnsiTheme="majorBidi" w:cstheme="majorBidi"/>
          <w:sz w:val="24"/>
          <w:szCs w:val="24"/>
        </w:rPr>
        <w:t>бсудим проблемы, которые могут возникнуть при предварительн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обработке временных рядов. Некоторые из таких проблем хорошо знаком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опытным аналитикам, но к ним не относятся трудности выбора врем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меток. Как и в любой другой задаче анализа данных, очистка и предварительна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обработка данных являются залогом правильной расстановки временных меток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Каким бы хорошим ни был метод, он не будет работать с неупорядоченным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данными.</w:t>
      </w:r>
    </w:p>
    <w:p w:rsidR="00DB003B" w:rsidRPr="00DB003B" w:rsidRDefault="00DB003B" w:rsidP="00DB00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Большинству аналитиков приходится либо находить, выравнивать, очища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и сглаживать собственные данные для последующего анализа в виде врем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рядов, либо заняться решением совершенно иных задач. При подготовке да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приходится решать множество вопросов: от объединения разрозненных столбц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и повторной выборки нерегулярных или отсутствующих данных до выравнива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 xml:space="preserve">временных рядов с разными временными осями. </w:t>
      </w:r>
      <w:r>
        <w:rPr>
          <w:rFonts w:asciiTheme="majorBidi" w:hAnsiTheme="majorBidi" w:cstheme="majorBidi"/>
          <w:sz w:val="24"/>
          <w:szCs w:val="24"/>
        </w:rPr>
        <w:t>Здесь мы поможем</w:t>
      </w:r>
      <w:r w:rsidRPr="00DB003B">
        <w:rPr>
          <w:rFonts w:asciiTheme="majorBidi" w:hAnsiTheme="majorBidi" w:cstheme="majorBidi"/>
          <w:sz w:val="24"/>
          <w:szCs w:val="24"/>
        </w:rPr>
        <w:t xml:space="preserve"> ва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создать содержательный и правильно подготовленный набор временных рядов.</w:t>
      </w:r>
    </w:p>
    <w:p w:rsidR="00DB003B" w:rsidRPr="00DB003B" w:rsidRDefault="00DB003B" w:rsidP="00DB00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Ра</w:t>
      </w:r>
      <w:r w:rsidRPr="00DB003B">
        <w:rPr>
          <w:rFonts w:asciiTheme="majorBidi" w:hAnsiTheme="majorBidi" w:cstheme="majorBidi"/>
          <w:sz w:val="24"/>
          <w:szCs w:val="24"/>
        </w:rPr>
        <w:t>ссм</w:t>
      </w:r>
      <w:r>
        <w:rPr>
          <w:rFonts w:asciiTheme="majorBidi" w:hAnsiTheme="majorBidi" w:cstheme="majorBidi"/>
          <w:sz w:val="24"/>
          <w:szCs w:val="24"/>
        </w:rPr>
        <w:t>о</w:t>
      </w:r>
      <w:r w:rsidRPr="00DB003B">
        <w:rPr>
          <w:rFonts w:asciiTheme="majorBidi" w:hAnsiTheme="majorBidi" w:cstheme="majorBidi"/>
          <w:sz w:val="24"/>
          <w:szCs w:val="24"/>
        </w:rPr>
        <w:t>три</w:t>
      </w:r>
      <w:r>
        <w:rPr>
          <w:rFonts w:asciiTheme="majorBidi" w:hAnsiTheme="majorBidi" w:cstheme="majorBidi"/>
          <w:sz w:val="24"/>
          <w:szCs w:val="24"/>
        </w:rPr>
        <w:t>м</w:t>
      </w:r>
      <w:r w:rsidRPr="00DB003B">
        <w:rPr>
          <w:rFonts w:asciiTheme="majorBidi" w:hAnsiTheme="majorBidi" w:cstheme="majorBidi"/>
          <w:sz w:val="24"/>
          <w:szCs w:val="24"/>
        </w:rPr>
        <w:t xml:space="preserve"> следующие операции по поиску и очистке врем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рядов.</w:t>
      </w:r>
    </w:p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• Поиск временных рядов в онлайн-хранилищах</w:t>
      </w:r>
      <w:r>
        <w:rPr>
          <w:rFonts w:asciiTheme="majorBidi" w:hAnsiTheme="majorBidi" w:cstheme="majorBidi"/>
          <w:sz w:val="24"/>
          <w:szCs w:val="24"/>
        </w:rPr>
        <w:t>;</w:t>
      </w:r>
    </w:p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• Обнаружение и извлечение временных рядов из источников, изначаль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не предназначенных для хранения временных рядов</w:t>
      </w:r>
      <w:r>
        <w:rPr>
          <w:rFonts w:asciiTheme="majorBidi" w:hAnsiTheme="majorBidi" w:cstheme="majorBidi"/>
          <w:sz w:val="24"/>
          <w:szCs w:val="24"/>
        </w:rPr>
        <w:t>;</w:t>
      </w:r>
    </w:p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• Решение типичных проблем обработки временных рядов, в частност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трудностей расстановки временных меток</w:t>
      </w:r>
    </w:p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В</w:t>
      </w:r>
      <w:r w:rsidRPr="00DB003B">
        <w:rPr>
          <w:rFonts w:asciiTheme="majorBidi" w:hAnsiTheme="majorBidi" w:cstheme="majorBidi"/>
          <w:sz w:val="24"/>
          <w:szCs w:val="24"/>
        </w:rPr>
        <w:t>ы научитесь обнаруживать и подготавливать источник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временных рядов к последующему анализу.</w:t>
      </w:r>
    </w:p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B003B">
        <w:rPr>
          <w:rFonts w:asciiTheme="majorBidi" w:hAnsiTheme="majorBidi" w:cstheme="majorBidi"/>
          <w:b/>
          <w:bCs/>
          <w:i/>
          <w:iCs/>
          <w:sz w:val="24"/>
          <w:szCs w:val="24"/>
        </w:rPr>
        <w:t>Источники временных рядов</w:t>
      </w:r>
    </w:p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Ответ на вопрос, где можно найти временной ряд и как его очистить от лишни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данных, зависит от преследуемой цели.</w:t>
      </w:r>
    </w:p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• Поиск подходящего набора данных для обучения или тестирования</w:t>
      </w:r>
      <w:r>
        <w:rPr>
          <w:rFonts w:asciiTheme="majorBidi" w:hAnsiTheme="majorBidi" w:cstheme="majorBidi"/>
          <w:sz w:val="24"/>
          <w:szCs w:val="24"/>
        </w:rPr>
        <w:t>;</w:t>
      </w:r>
    </w:p>
    <w:p w:rsidR="00DB003B" w:rsidRDefault="00DB003B" w:rsidP="00DB003B">
      <w:pPr>
        <w:spacing w:after="0"/>
        <w:ind w:firstLine="709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• Создание набора временных рядов из существующих данных, которые н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имеют явно выраженной временной ориентации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DB003B" w:rsidRPr="00DB003B" w:rsidRDefault="00DB003B" w:rsidP="00DB00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 xml:space="preserve">В первом случае уже собранные кем-то наборы данных с известными </w:t>
      </w:r>
      <w:r>
        <w:rPr>
          <w:rFonts w:asciiTheme="majorBidi" w:hAnsiTheme="majorBidi" w:cstheme="majorBidi"/>
          <w:sz w:val="24"/>
          <w:szCs w:val="24"/>
        </w:rPr>
        <w:t>к</w:t>
      </w:r>
      <w:r w:rsidRPr="00DB003B">
        <w:rPr>
          <w:rFonts w:asciiTheme="majorBidi" w:hAnsiTheme="majorBidi" w:cstheme="majorBidi"/>
          <w:sz w:val="24"/>
          <w:szCs w:val="24"/>
        </w:rPr>
        <w:t>онтрольным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показателями используются для проверки правильности проведе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анализа. Чаще всего они представлены конкурсными наборами данных (такими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 xml:space="preserve">как </w:t>
      </w:r>
      <w:r w:rsidRPr="00DB003B">
        <w:rPr>
          <w:rFonts w:asciiTheme="majorBidi" w:hAnsiTheme="majorBidi" w:cstheme="majorBidi"/>
          <w:sz w:val="24"/>
          <w:szCs w:val="24"/>
          <w:lang w:val="en-US"/>
        </w:rPr>
        <w:t>Kaggle</w:t>
      </w:r>
      <w:r w:rsidRPr="00DB003B">
        <w:rPr>
          <w:rFonts w:asciiTheme="majorBidi" w:hAnsiTheme="majorBidi" w:cstheme="majorBidi"/>
          <w:sz w:val="24"/>
          <w:szCs w:val="24"/>
        </w:rPr>
        <w:t>) или наборами данных, хранящихся в репозиториях. Получив так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набор, вам требуется дополнительно подготовить его — очистить для собств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целей даже несмотря на то, что тот прошел некую предварительную обработку.</w:t>
      </w:r>
    </w:p>
    <w:p w:rsidR="00DB003B" w:rsidRPr="00DB003B" w:rsidRDefault="00DB003B" w:rsidP="00DB00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Во втором случае для получения информативных временных рядов вам нуж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распознать в имеющемся наборе данных значения, снабженные временным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метками, преобразовать их в ряды, очистить и выровнять с другими данными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имеющими временные метки. Я буду называть данные, извлеченные из таки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источников, полученными временными рядами (это мой собственный, а не технически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термин).</w:t>
      </w:r>
    </w:p>
    <w:p w:rsidR="00DB003B" w:rsidRPr="00DB003B" w:rsidRDefault="00DB003B" w:rsidP="00DB00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Далее мы обсудим как подготовленные наборы данных, так и полученны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временные ряды.</w:t>
      </w:r>
    </w:p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B003B">
        <w:rPr>
          <w:rFonts w:asciiTheme="majorBidi" w:hAnsiTheme="majorBidi" w:cstheme="majorBidi"/>
          <w:b/>
          <w:bCs/>
          <w:i/>
          <w:iCs/>
          <w:sz w:val="24"/>
          <w:szCs w:val="24"/>
        </w:rPr>
        <w:t>Подготовленные наборы данных</w:t>
      </w:r>
    </w:p>
    <w:p w:rsidR="00DB003B" w:rsidRPr="00DB003B" w:rsidRDefault="00DB003B" w:rsidP="00DB00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Лучший способ освоить аналитические методы или приемы моделирования —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применить их к разным наборам данных и посмотреть, к каким результатам эт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приведет и как их можно использовать в собственных целях. Проще всего проводит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такое обучение на заранее подготовленных наборах данных.</w:t>
      </w:r>
    </w:p>
    <w:p w:rsidR="00DB003B" w:rsidRPr="00DB003B" w:rsidRDefault="00DB003B" w:rsidP="00DB00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B003B">
        <w:rPr>
          <w:rFonts w:asciiTheme="majorBidi" w:hAnsiTheme="majorBidi" w:cstheme="majorBidi"/>
          <w:sz w:val="24"/>
          <w:szCs w:val="24"/>
        </w:rPr>
        <w:t>Несмотря на то что временные ряды встречаются повсюду, найти необходимы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данные далеко не всегда так просто, как того хотелось бы. Если вы част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 xml:space="preserve">оказываетесь в </w:t>
      </w:r>
      <w:r w:rsidRPr="00DB003B">
        <w:rPr>
          <w:rFonts w:asciiTheme="majorBidi" w:hAnsiTheme="majorBidi" w:cstheme="majorBidi"/>
          <w:sz w:val="24"/>
          <w:szCs w:val="24"/>
        </w:rPr>
        <w:lastRenderedPageBreak/>
        <w:t>таком положении, обратитесь за помощью к распространенны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репозиториям временных рядов. Далее мы рассмотрим несколько наиболее примечатель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sz w:val="24"/>
          <w:szCs w:val="24"/>
        </w:rPr>
        <w:t>вариантов.</w:t>
      </w:r>
    </w:p>
    <w:p w:rsidR="00DB003B" w:rsidRPr="00DB003B" w:rsidRDefault="00DB003B" w:rsidP="00DB003B">
      <w:pPr>
        <w:spacing w:after="0"/>
        <w:ind w:firstLine="709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DB003B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Репозиторий </w:t>
      </w:r>
      <w:r w:rsidRPr="00DB003B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UCI</w:t>
      </w:r>
      <w:r w:rsidRPr="00DB003B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Machine</w:t>
      </w:r>
      <w:r w:rsidRPr="00DB003B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DB003B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Learning</w:t>
      </w:r>
    </w:p>
    <w:p w:rsidR="0022370A" w:rsidRDefault="00B478BD" w:rsidP="00DB003B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478BD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1205230</wp:posOffset>
            </wp:positionV>
            <wp:extent cx="2990850" cy="2286000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03B" w:rsidRPr="00DB003B">
        <w:rPr>
          <w:rFonts w:asciiTheme="majorBidi" w:hAnsiTheme="majorBidi" w:cstheme="majorBidi"/>
          <w:sz w:val="24"/>
          <w:szCs w:val="24"/>
        </w:rPr>
        <w:t xml:space="preserve">Репозиторий 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UCI</w:t>
      </w:r>
      <w:r w:rsidR="00DB003B" w:rsidRPr="00DB003B">
        <w:rPr>
          <w:rFonts w:asciiTheme="majorBidi" w:hAnsiTheme="majorBidi" w:cstheme="majorBidi"/>
          <w:sz w:val="24"/>
          <w:szCs w:val="24"/>
        </w:rPr>
        <w:t xml:space="preserve"> 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Machine</w:t>
      </w:r>
      <w:r w:rsidR="00DB003B" w:rsidRPr="00DB003B">
        <w:rPr>
          <w:rFonts w:asciiTheme="majorBidi" w:hAnsiTheme="majorBidi" w:cstheme="majorBidi"/>
          <w:sz w:val="24"/>
          <w:szCs w:val="24"/>
        </w:rPr>
        <w:t xml:space="preserve"> 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Learning</w:t>
      </w:r>
      <w:r w:rsidR="00DB003B" w:rsidRPr="00DB003B">
        <w:rPr>
          <w:rFonts w:asciiTheme="majorBidi" w:hAnsiTheme="majorBidi" w:cstheme="majorBidi"/>
          <w:sz w:val="24"/>
          <w:szCs w:val="24"/>
        </w:rPr>
        <w:t xml:space="preserve"> (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="00DB003B" w:rsidRPr="00DB003B">
        <w:rPr>
          <w:rFonts w:asciiTheme="majorBidi" w:hAnsiTheme="majorBidi" w:cstheme="majorBidi"/>
          <w:sz w:val="24"/>
          <w:szCs w:val="24"/>
        </w:rPr>
        <w:t>: //</w:t>
      </w:r>
      <w:proofErr w:type="spellStart"/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perma</w:t>
      </w:r>
      <w:proofErr w:type="spellEnd"/>
      <w:r w:rsidR="00DB003B" w:rsidRPr="00DB003B">
        <w:rPr>
          <w:rFonts w:asciiTheme="majorBidi" w:hAnsiTheme="majorBidi" w:cstheme="majorBidi"/>
          <w:sz w:val="24"/>
          <w:szCs w:val="24"/>
        </w:rPr>
        <w:t>.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cc</w:t>
      </w:r>
      <w:r w:rsidR="00DB003B" w:rsidRPr="00DB003B">
        <w:rPr>
          <w:rFonts w:asciiTheme="majorBidi" w:hAnsiTheme="majorBidi" w:cstheme="majorBidi"/>
          <w:sz w:val="24"/>
          <w:szCs w:val="24"/>
        </w:rPr>
        <w:t>/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M</w:t>
      </w:r>
      <w:r w:rsidR="00DB003B" w:rsidRPr="00DB003B">
        <w:rPr>
          <w:rFonts w:asciiTheme="majorBidi" w:hAnsiTheme="majorBidi" w:cstheme="majorBidi"/>
          <w:sz w:val="24"/>
          <w:szCs w:val="24"/>
        </w:rPr>
        <w:t>3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XC</w:t>
      </w:r>
      <w:r w:rsidR="00DB003B" w:rsidRPr="00DB003B">
        <w:rPr>
          <w:rFonts w:asciiTheme="majorBidi" w:hAnsiTheme="majorBidi" w:cstheme="majorBidi"/>
          <w:sz w:val="24"/>
          <w:szCs w:val="24"/>
        </w:rPr>
        <w:t>-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M</w:t>
      </w:r>
      <w:r w:rsidR="00DB003B" w:rsidRPr="00DB003B">
        <w:rPr>
          <w:rFonts w:asciiTheme="majorBidi" w:hAnsiTheme="majorBidi" w:cstheme="majorBidi"/>
          <w:sz w:val="24"/>
          <w:szCs w:val="24"/>
        </w:rPr>
        <w:t>9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HU</w:t>
      </w:r>
      <w:r w:rsidR="00DB003B">
        <w:rPr>
          <w:rFonts w:asciiTheme="majorBidi" w:hAnsiTheme="majorBidi" w:cstheme="majorBidi"/>
          <w:sz w:val="24"/>
          <w:szCs w:val="24"/>
        </w:rPr>
        <w:t xml:space="preserve">) (рис. </w:t>
      </w:r>
      <w:r w:rsidR="00DB003B" w:rsidRPr="00DB003B">
        <w:rPr>
          <w:rFonts w:asciiTheme="majorBidi" w:hAnsiTheme="majorBidi" w:cstheme="majorBidi"/>
          <w:sz w:val="24"/>
          <w:szCs w:val="24"/>
        </w:rPr>
        <w:t>1)</w:t>
      </w:r>
      <w:r w:rsidR="00DB003B">
        <w:rPr>
          <w:rFonts w:asciiTheme="majorBidi" w:hAnsiTheme="majorBidi" w:cstheme="majorBidi"/>
          <w:sz w:val="24"/>
          <w:szCs w:val="24"/>
        </w:rPr>
        <w:t xml:space="preserve"> </w:t>
      </w:r>
      <w:r w:rsidR="00DB003B" w:rsidRPr="00DB003B">
        <w:rPr>
          <w:rFonts w:asciiTheme="majorBidi" w:hAnsiTheme="majorBidi" w:cstheme="majorBidi"/>
          <w:sz w:val="24"/>
          <w:szCs w:val="24"/>
        </w:rPr>
        <w:t>содержит около 80 временных рядов, начиная с ежечасных показателей качества</w:t>
      </w:r>
      <w:r w:rsidR="00DB003B">
        <w:rPr>
          <w:rFonts w:asciiTheme="majorBidi" w:hAnsiTheme="majorBidi" w:cstheme="majorBidi"/>
          <w:sz w:val="24"/>
          <w:szCs w:val="24"/>
        </w:rPr>
        <w:t xml:space="preserve"> </w:t>
      </w:r>
      <w:r w:rsidR="00DB003B" w:rsidRPr="00DB003B">
        <w:rPr>
          <w:rFonts w:asciiTheme="majorBidi" w:hAnsiTheme="majorBidi" w:cstheme="majorBidi"/>
          <w:sz w:val="24"/>
          <w:szCs w:val="24"/>
        </w:rPr>
        <w:t xml:space="preserve">воздуха в итальянском городе и журналов доступа к файлам </w:t>
      </w:r>
      <w:r w:rsidR="00DB003B" w:rsidRPr="00DB003B">
        <w:rPr>
          <w:rFonts w:asciiTheme="majorBidi" w:hAnsiTheme="majorBidi" w:cstheme="majorBidi"/>
          <w:sz w:val="24"/>
          <w:szCs w:val="24"/>
          <w:lang w:val="en-US"/>
        </w:rPr>
        <w:t>Amazon</w:t>
      </w:r>
      <w:r w:rsidR="00DB003B" w:rsidRPr="00DB003B">
        <w:rPr>
          <w:rFonts w:asciiTheme="majorBidi" w:hAnsiTheme="majorBidi" w:cstheme="majorBidi"/>
          <w:sz w:val="24"/>
          <w:szCs w:val="24"/>
        </w:rPr>
        <w:t xml:space="preserve"> и заканчивая</w:t>
      </w:r>
      <w:r w:rsidR="00DB003B">
        <w:rPr>
          <w:rFonts w:asciiTheme="majorBidi" w:hAnsiTheme="majorBidi" w:cstheme="majorBidi"/>
          <w:sz w:val="24"/>
          <w:szCs w:val="24"/>
        </w:rPr>
        <w:t xml:space="preserve"> </w:t>
      </w:r>
      <w:r w:rsidR="00DB003B" w:rsidRPr="00DB003B">
        <w:rPr>
          <w:rFonts w:asciiTheme="majorBidi" w:hAnsiTheme="majorBidi" w:cstheme="majorBidi"/>
          <w:sz w:val="24"/>
          <w:szCs w:val="24"/>
        </w:rPr>
        <w:t>записями об активности, рационе питания и уровне сахара в крови больных</w:t>
      </w:r>
      <w:r w:rsidR="00DB003B">
        <w:rPr>
          <w:rFonts w:asciiTheme="majorBidi" w:hAnsiTheme="majorBidi" w:cstheme="majorBidi"/>
          <w:sz w:val="24"/>
          <w:szCs w:val="24"/>
        </w:rPr>
        <w:t xml:space="preserve"> </w:t>
      </w:r>
      <w:r w:rsidR="00DB003B" w:rsidRPr="00DB003B">
        <w:rPr>
          <w:rFonts w:asciiTheme="majorBidi" w:hAnsiTheme="majorBidi" w:cstheme="majorBidi"/>
          <w:sz w:val="24"/>
          <w:szCs w:val="24"/>
        </w:rPr>
        <w:t>диабетом. Это очень разнотипные сведения — просмотр файлов показывает, что</w:t>
      </w:r>
      <w:r w:rsidR="00DB003B">
        <w:rPr>
          <w:rFonts w:asciiTheme="majorBidi" w:hAnsiTheme="majorBidi" w:cstheme="majorBidi"/>
          <w:sz w:val="24"/>
          <w:szCs w:val="24"/>
        </w:rPr>
        <w:t xml:space="preserve"> </w:t>
      </w:r>
      <w:r w:rsidR="00DB003B" w:rsidRPr="00DB003B">
        <w:rPr>
          <w:rFonts w:asciiTheme="majorBidi" w:hAnsiTheme="majorBidi" w:cstheme="majorBidi"/>
          <w:sz w:val="24"/>
          <w:szCs w:val="24"/>
        </w:rPr>
        <w:t>они отражают различные способы временной регистрации данных, но все они</w:t>
      </w:r>
      <w:r w:rsidR="00DB003B">
        <w:rPr>
          <w:rFonts w:asciiTheme="majorBidi" w:hAnsiTheme="majorBidi" w:cstheme="majorBidi"/>
          <w:sz w:val="24"/>
          <w:szCs w:val="24"/>
        </w:rPr>
        <w:t xml:space="preserve"> </w:t>
      </w:r>
      <w:r w:rsidR="00DB003B" w:rsidRPr="00DB003B">
        <w:rPr>
          <w:rFonts w:asciiTheme="majorBidi" w:hAnsiTheme="majorBidi" w:cstheme="majorBidi"/>
          <w:sz w:val="24"/>
          <w:szCs w:val="24"/>
        </w:rPr>
        <w:t>представлены временными рядами.</w:t>
      </w:r>
    </w:p>
    <w:p w:rsidR="00B478BD" w:rsidRDefault="00B478BD" w:rsidP="00B478BD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B478BD" w:rsidRPr="00B478BD" w:rsidRDefault="00B478BD" w:rsidP="00B478BD">
      <w:pPr>
        <w:spacing w:after="0"/>
        <w:jc w:val="center"/>
        <w:rPr>
          <w:rFonts w:asciiTheme="majorBidi" w:hAnsiTheme="majorBidi" w:cstheme="majorBidi"/>
          <w:sz w:val="24"/>
          <w:szCs w:val="24"/>
        </w:rPr>
      </w:pPr>
      <w:r w:rsidRPr="00B478BD">
        <w:rPr>
          <w:rFonts w:asciiTheme="majorBidi" w:hAnsiTheme="majorBidi" w:cstheme="majorBidi"/>
          <w:sz w:val="24"/>
          <w:szCs w:val="24"/>
        </w:rPr>
        <w:t xml:space="preserve">Рис. 1. В репозитории UCI </w:t>
      </w:r>
      <w:proofErr w:type="spellStart"/>
      <w:r w:rsidRPr="00B478BD">
        <w:rPr>
          <w:rFonts w:asciiTheme="majorBidi" w:hAnsiTheme="majorBidi" w:cstheme="majorBidi"/>
          <w:sz w:val="24"/>
          <w:szCs w:val="24"/>
        </w:rPr>
        <w:t>Machine</w:t>
      </w:r>
      <w:proofErr w:type="spellEnd"/>
      <w:r w:rsidRPr="00B478BD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478BD">
        <w:rPr>
          <w:rFonts w:asciiTheme="majorBidi" w:hAnsiTheme="majorBidi" w:cstheme="majorBidi"/>
          <w:sz w:val="24"/>
          <w:szCs w:val="24"/>
        </w:rPr>
        <w:t>Learning</w:t>
      </w:r>
      <w:proofErr w:type="spellEnd"/>
      <w:r w:rsidRPr="00B478BD">
        <w:rPr>
          <w:rFonts w:asciiTheme="majorBidi" w:hAnsiTheme="majorBidi" w:cstheme="majorBidi"/>
          <w:sz w:val="24"/>
          <w:szCs w:val="24"/>
        </w:rPr>
        <w:t xml:space="preserve"> хранятся временные ряды, снабженны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478BD">
        <w:rPr>
          <w:rFonts w:asciiTheme="majorBidi" w:hAnsiTheme="majorBidi" w:cstheme="majorBidi"/>
          <w:sz w:val="24"/>
          <w:szCs w:val="24"/>
        </w:rPr>
        <w:t>подробным описанием</w:t>
      </w:r>
    </w:p>
    <w:p w:rsidR="00B478BD" w:rsidRPr="00B478BD" w:rsidRDefault="00B478BD" w:rsidP="00B478BD">
      <w:pPr>
        <w:spacing w:after="0"/>
        <w:ind w:firstLine="708"/>
        <w:jc w:val="both"/>
        <w:rPr>
          <w:rFonts w:asciiTheme="majorBidi" w:hAnsiTheme="majorBidi" w:cstheme="majorBidi"/>
          <w:sz w:val="24"/>
          <w:szCs w:val="24"/>
        </w:rPr>
      </w:pPr>
      <w:r w:rsidRPr="00B478BD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557867</wp:posOffset>
            </wp:positionH>
            <wp:positionV relativeFrom="paragraph">
              <wp:posOffset>634365</wp:posOffset>
            </wp:positionV>
            <wp:extent cx="2559050" cy="1168400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0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478BD">
        <w:rPr>
          <w:rFonts w:asciiTheme="majorBidi" w:hAnsiTheme="majorBidi" w:cstheme="majorBidi"/>
          <w:sz w:val="24"/>
          <w:szCs w:val="24"/>
        </w:rPr>
        <w:t>Рассмотрим первый набор данных (</w:t>
      </w:r>
      <w:proofErr w:type="spellStart"/>
      <w:r w:rsidRPr="00B478BD">
        <w:rPr>
          <w:rFonts w:asciiTheme="majorBidi" w:hAnsiTheme="majorBidi" w:cstheme="majorBidi"/>
          <w:sz w:val="24"/>
          <w:szCs w:val="24"/>
        </w:rPr>
        <w:t>https</w:t>
      </w:r>
      <w:proofErr w:type="spellEnd"/>
      <w:r w:rsidRPr="00B478BD">
        <w:rPr>
          <w:rFonts w:asciiTheme="majorBidi" w:hAnsiTheme="majorBidi" w:cstheme="majorBidi"/>
          <w:sz w:val="24"/>
          <w:szCs w:val="24"/>
        </w:rPr>
        <w:t xml:space="preserve"> ://perma.cc/8E7D-ESGM), относящий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478BD">
        <w:rPr>
          <w:rFonts w:asciiTheme="majorBidi" w:hAnsiTheme="majorBidi" w:cstheme="majorBidi"/>
          <w:sz w:val="24"/>
          <w:szCs w:val="24"/>
        </w:rPr>
        <w:t xml:space="preserve">к категории </w:t>
      </w:r>
      <w:proofErr w:type="spellStart"/>
      <w:r w:rsidRPr="00B478BD">
        <w:rPr>
          <w:rFonts w:asciiTheme="majorBidi" w:hAnsiTheme="majorBidi" w:cstheme="majorBidi"/>
          <w:sz w:val="24"/>
          <w:szCs w:val="24"/>
        </w:rPr>
        <w:t>Time</w:t>
      </w:r>
      <w:proofErr w:type="spellEnd"/>
      <w:r w:rsidRPr="00B478BD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478BD">
        <w:rPr>
          <w:rFonts w:asciiTheme="majorBidi" w:hAnsiTheme="majorBidi" w:cstheme="majorBidi"/>
          <w:sz w:val="24"/>
          <w:szCs w:val="24"/>
        </w:rPr>
        <w:t>Series</w:t>
      </w:r>
      <w:proofErr w:type="spellEnd"/>
      <w:r w:rsidRPr="00B478BD">
        <w:rPr>
          <w:rFonts w:asciiTheme="majorBidi" w:hAnsiTheme="majorBidi" w:cstheme="majorBidi"/>
          <w:sz w:val="24"/>
          <w:szCs w:val="24"/>
        </w:rPr>
        <w:t xml:space="preserve"> (Временные ряды) репозитория UCI </w:t>
      </w:r>
      <w:proofErr w:type="spellStart"/>
      <w:r w:rsidRPr="00B478BD">
        <w:rPr>
          <w:rFonts w:asciiTheme="majorBidi" w:hAnsiTheme="majorBidi" w:cstheme="majorBidi"/>
          <w:sz w:val="24"/>
          <w:szCs w:val="24"/>
        </w:rPr>
        <w:t>Machin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478BD">
        <w:rPr>
          <w:rFonts w:asciiTheme="majorBidi" w:hAnsiTheme="majorBidi" w:cstheme="majorBidi"/>
          <w:sz w:val="24"/>
          <w:szCs w:val="24"/>
        </w:rPr>
        <w:t>Learning</w:t>
      </w:r>
      <w:proofErr w:type="spellEnd"/>
      <w:r w:rsidRPr="00B478BD">
        <w:rPr>
          <w:rFonts w:asciiTheme="majorBidi" w:hAnsiTheme="majorBidi" w:cstheme="majorBidi"/>
          <w:sz w:val="24"/>
          <w:szCs w:val="24"/>
        </w:rPr>
        <w:t>, в котором приведены сведения о прогулах на рабочем месте (рис. 2).</w:t>
      </w:r>
    </w:p>
    <w:p w:rsidR="00B478BD" w:rsidRDefault="00B478BD" w:rsidP="00B478BD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B478BD" w:rsidRDefault="00B478BD" w:rsidP="00B478BD">
      <w:pPr>
        <w:spacing w:after="0"/>
        <w:jc w:val="center"/>
        <w:rPr>
          <w:rFonts w:asciiTheme="majorBidi" w:hAnsiTheme="majorBidi" w:cstheme="majorBidi"/>
          <w:sz w:val="24"/>
          <w:szCs w:val="24"/>
        </w:rPr>
      </w:pPr>
      <w:r w:rsidRPr="00B478BD">
        <w:rPr>
          <w:rFonts w:asciiTheme="majorBidi" w:hAnsiTheme="majorBidi" w:cstheme="majorBidi"/>
          <w:sz w:val="24"/>
          <w:szCs w:val="24"/>
        </w:rPr>
        <w:t>Рис. 2. Данные об отсутствии сотрудников на рабочем месте — первы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478BD">
        <w:rPr>
          <w:rFonts w:asciiTheme="majorBidi" w:hAnsiTheme="majorBidi" w:cstheme="majorBidi"/>
          <w:sz w:val="24"/>
          <w:szCs w:val="24"/>
        </w:rPr>
        <w:t xml:space="preserve">из хранящихся в репозитории UCI </w:t>
      </w:r>
      <w:proofErr w:type="spellStart"/>
      <w:r w:rsidRPr="00B478BD">
        <w:rPr>
          <w:rFonts w:asciiTheme="majorBidi" w:hAnsiTheme="majorBidi" w:cstheme="majorBidi"/>
          <w:sz w:val="24"/>
          <w:szCs w:val="24"/>
        </w:rPr>
        <w:t>Machine</w:t>
      </w:r>
      <w:proofErr w:type="spellEnd"/>
      <w:r w:rsidRPr="00B478BD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478BD">
        <w:rPr>
          <w:rFonts w:asciiTheme="majorBidi" w:hAnsiTheme="majorBidi" w:cstheme="majorBidi"/>
          <w:sz w:val="24"/>
          <w:szCs w:val="24"/>
        </w:rPr>
        <w:t>Learning</w:t>
      </w:r>
      <w:proofErr w:type="spellEnd"/>
      <w:r w:rsidRPr="00B478BD">
        <w:rPr>
          <w:rFonts w:asciiTheme="majorBidi" w:hAnsiTheme="majorBidi" w:cstheme="majorBidi"/>
          <w:sz w:val="24"/>
          <w:szCs w:val="24"/>
        </w:rPr>
        <w:t xml:space="preserve"> временных рядов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 xml:space="preserve">Беглый просмотр данных показывает, что в наборе данных присутствуют такие столбцы с временными данными, как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Month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of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absence</w:t>
      </w:r>
      <w:r w:rsidRPr="00BB101A">
        <w:rPr>
          <w:rFonts w:asciiTheme="majorBidi" w:hAnsiTheme="majorBidi" w:cstheme="majorBidi"/>
          <w:sz w:val="24"/>
          <w:szCs w:val="24"/>
        </w:rPr>
        <w:t xml:space="preserve"> (Месяц отсутствия),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Day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of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the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week</w:t>
      </w:r>
      <w:r w:rsidRPr="00BB101A">
        <w:rPr>
          <w:rFonts w:asciiTheme="majorBidi" w:hAnsiTheme="majorBidi" w:cstheme="majorBidi"/>
          <w:sz w:val="24"/>
          <w:szCs w:val="24"/>
        </w:rPr>
        <w:t xml:space="preserve"> (День </w:t>
      </w:r>
      <w:proofErr w:type="spellStart"/>
      <w:r w:rsidRPr="00BB101A">
        <w:rPr>
          <w:rFonts w:asciiTheme="majorBidi" w:hAnsiTheme="majorBidi" w:cstheme="majorBidi"/>
          <w:sz w:val="24"/>
          <w:szCs w:val="24"/>
        </w:rPr>
        <w:t>отсуствия</w:t>
      </w:r>
      <w:proofErr w:type="spellEnd"/>
      <w:r w:rsidRPr="00BB101A">
        <w:rPr>
          <w:rFonts w:asciiTheme="majorBidi" w:hAnsiTheme="majorBidi" w:cstheme="majorBidi"/>
          <w:sz w:val="24"/>
          <w:szCs w:val="24"/>
        </w:rPr>
        <w:t xml:space="preserve">) и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Seasons</w:t>
      </w:r>
      <w:r w:rsidRPr="00BB101A">
        <w:rPr>
          <w:rFonts w:asciiTheme="majorBidi" w:hAnsiTheme="majorBidi" w:cstheme="majorBidi"/>
          <w:sz w:val="24"/>
          <w:szCs w:val="24"/>
        </w:rPr>
        <w:t xml:space="preserve"> (Времена года), но нет столбца, указывающего год события. Кроме того, в отдельном столбце указываются имена сотрудников с продублированными в некоторых временных индексах показателями.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>Наконец, в нескольких дополнительных столбцах приводятся важные сведения о сотрудниках.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 xml:space="preserve">Набор данных может показаться довольно сложным для обработки, поскольку сначала нам необходимо определить, все ли данные были получены за один год или они собирались несколько раз с 1 по 12 месяцы в течение нескольких лет. Необходимо также решить, как должно подсчитываться общее количество прогулов — по временным индексам или идентификаторам сотрудников, перечисленных в наборе данных. В первом </w:t>
      </w:r>
      <w:r w:rsidRPr="00BB101A">
        <w:rPr>
          <w:rFonts w:asciiTheme="majorBidi" w:hAnsiTheme="majorBidi" w:cstheme="majorBidi"/>
          <w:sz w:val="24"/>
          <w:szCs w:val="24"/>
        </w:rPr>
        <w:lastRenderedPageBreak/>
        <w:t>случае мы получим всего один временной ряд, тогда как во втором случае у нас будет сразу несколько временных рядов с перекрывающимися временными метками. Способ представления данных зависит от вопроса, ответ на который мы хотим получить.</w:t>
      </w:r>
    </w:p>
    <w:p w:rsid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6710</wp:posOffset>
            </wp:positionH>
            <wp:positionV relativeFrom="paragraph">
              <wp:posOffset>1155700</wp:posOffset>
            </wp:positionV>
            <wp:extent cx="5530850" cy="793750"/>
            <wp:effectExtent l="0" t="0" r="0" b="635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85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01A">
        <w:rPr>
          <w:rFonts w:asciiTheme="majorBidi" w:hAnsiTheme="majorBidi" w:cstheme="majorBidi"/>
          <w:sz w:val="24"/>
          <w:szCs w:val="24"/>
        </w:rPr>
        <w:t xml:space="preserve">Сравните набор данных о прогулах на рабочем месте с другим набором данных, приведенным в начале списка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Time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Series</w:t>
      </w:r>
      <w:r w:rsidRPr="00BB101A">
        <w:rPr>
          <w:rFonts w:asciiTheme="majorBidi" w:hAnsiTheme="majorBidi" w:cstheme="majorBidi"/>
          <w:sz w:val="24"/>
          <w:szCs w:val="24"/>
        </w:rPr>
        <w:t>, — о знаках австралийского языка жестов (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Pr="00BB101A">
        <w:rPr>
          <w:rFonts w:asciiTheme="majorBidi" w:hAnsiTheme="majorBidi" w:cstheme="majorBidi"/>
          <w:sz w:val="24"/>
          <w:szCs w:val="24"/>
        </w:rPr>
        <w:t>: //</w:t>
      </w:r>
      <w:proofErr w:type="spellStart"/>
      <w:r w:rsidRPr="00BB101A">
        <w:rPr>
          <w:rFonts w:asciiTheme="majorBidi" w:hAnsiTheme="majorBidi" w:cstheme="majorBidi"/>
          <w:sz w:val="24"/>
          <w:szCs w:val="24"/>
          <w:lang w:val="en-US"/>
        </w:rPr>
        <w:t>perma</w:t>
      </w:r>
      <w:proofErr w:type="spellEnd"/>
      <w:r w:rsidRPr="00BB101A">
        <w:rPr>
          <w:rFonts w:asciiTheme="majorBidi" w:hAnsiTheme="majorBidi" w:cstheme="majorBidi"/>
          <w:sz w:val="24"/>
          <w:szCs w:val="24"/>
        </w:rPr>
        <w:t>.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cc</w:t>
      </w:r>
      <w:r w:rsidRPr="00BB101A">
        <w:rPr>
          <w:rFonts w:asciiTheme="majorBidi" w:hAnsiTheme="majorBidi" w:cstheme="majorBidi"/>
          <w:sz w:val="24"/>
          <w:szCs w:val="24"/>
        </w:rPr>
        <w:t>/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TC</w:t>
      </w:r>
      <w:r w:rsidRPr="00BB101A">
        <w:rPr>
          <w:rFonts w:asciiTheme="majorBidi" w:hAnsiTheme="majorBidi" w:cstheme="majorBidi"/>
          <w:sz w:val="24"/>
          <w:szCs w:val="24"/>
        </w:rPr>
        <w:t>5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E</w:t>
      </w:r>
      <w:r w:rsidRPr="00BB101A">
        <w:rPr>
          <w:rFonts w:asciiTheme="majorBidi" w:hAnsiTheme="majorBidi" w:cstheme="majorBidi"/>
          <w:sz w:val="24"/>
          <w:szCs w:val="24"/>
        </w:rPr>
        <w:t>-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Z</w:t>
      </w:r>
      <w:r w:rsidRPr="00BB101A">
        <w:rPr>
          <w:rFonts w:asciiTheme="majorBidi" w:hAnsiTheme="majorBidi" w:cstheme="majorBidi"/>
          <w:sz w:val="24"/>
          <w:szCs w:val="24"/>
        </w:rPr>
        <w:t>6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BB101A">
        <w:rPr>
          <w:rFonts w:asciiTheme="majorBidi" w:hAnsiTheme="majorBidi" w:cstheme="majorBidi"/>
          <w:sz w:val="24"/>
          <w:szCs w:val="24"/>
        </w:rPr>
        <w:t xml:space="preserve">4), полученных и описанных с помощью контроллера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Nintendo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B101A">
        <w:rPr>
          <w:rFonts w:asciiTheme="majorBidi" w:hAnsiTheme="majorBidi" w:cstheme="majorBidi"/>
          <w:sz w:val="24"/>
          <w:szCs w:val="24"/>
          <w:lang w:val="en-US"/>
        </w:rPr>
        <w:t>PowerGlove</w:t>
      </w:r>
      <w:proofErr w:type="spellEnd"/>
      <w:r w:rsidRPr="00BB101A">
        <w:rPr>
          <w:rFonts w:asciiTheme="majorBidi" w:hAnsiTheme="majorBidi" w:cstheme="majorBidi"/>
          <w:sz w:val="24"/>
          <w:szCs w:val="24"/>
        </w:rPr>
        <w:t xml:space="preserve">. Данные хранятся в виде набора больших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CSV</w:t>
      </w:r>
      <w:r w:rsidRPr="00BB101A">
        <w:rPr>
          <w:rFonts w:asciiTheme="majorBidi" w:hAnsiTheme="majorBidi" w:cstheme="majorBidi"/>
          <w:sz w:val="24"/>
          <w:szCs w:val="24"/>
        </w:rPr>
        <w:t>-файлов, каждый из которых помещается в отдельную папку, название которой отражает имя человека, демонстрирующего описываемый файлом знак.</w:t>
      </w:r>
    </w:p>
    <w:p w:rsid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Рис. </w:t>
      </w:r>
      <w:r w:rsidRPr="00BB101A">
        <w:rPr>
          <w:rFonts w:asciiTheme="majorBidi" w:hAnsiTheme="majorBidi" w:cstheme="majorBidi"/>
          <w:sz w:val="24"/>
          <w:szCs w:val="24"/>
        </w:rPr>
        <w:t>3. Первые несколько строк набора данных, описывающего австралийский язык жестов. Как видите, набор включает огромное количество значений</w:t>
      </w:r>
      <w:r w:rsid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BB101A">
        <w:rPr>
          <w:rFonts w:asciiTheme="majorBidi" w:hAnsiTheme="majorBidi" w:cstheme="majorBidi"/>
          <w:sz w:val="24"/>
          <w:szCs w:val="24"/>
        </w:rPr>
        <w:t xml:space="preserve"> В этом наборе данных столбцы не имеют названий, а их значения не содержат временных меток. Тем не менее он представляет собой временной ряд, поскольку на оси отмечены временные шаги, совершаемые только в одном направлении (вперед), независимо от точного времени совершения событий. Заметьте, что здесь распознавание временных рядов не требует использования единиц измерения времени; достаточно выделить общую последовательность, а не точные временные индексы. В этом случае все, что вас интересует, — это порядок следования событий и подтверждение того, что измерения проводились через регулярные промежутки времени, о чем можно узнать из описания данных.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>Проводя анализ обоих наборов данных, замети</w:t>
      </w:r>
      <w:r>
        <w:rPr>
          <w:rFonts w:asciiTheme="majorBidi" w:hAnsiTheme="majorBidi" w:cstheme="majorBidi"/>
          <w:sz w:val="24"/>
          <w:szCs w:val="24"/>
          <w:lang w:bidi="he-IL"/>
        </w:rPr>
        <w:t>ли</w:t>
      </w:r>
      <w:r w:rsidRPr="00BB101A">
        <w:rPr>
          <w:rFonts w:asciiTheme="majorBidi" w:hAnsiTheme="majorBidi" w:cstheme="majorBidi"/>
          <w:sz w:val="24"/>
          <w:szCs w:val="24"/>
        </w:rPr>
        <w:t>, что их обработка сопряжена с самыми разными трудностями. Перечислим наиболее важны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проблемы, с которые нам довелось встречаться.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>• Неполный набор временных меток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>• Временная ось может быть направлена горизонтально или вертикально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>• Различные концепции представления времени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Репозиторий 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UEA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and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UCR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Time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Series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>Classification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 xml:space="preserve">Хранилище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UEA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and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UCR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Time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Series</w:t>
      </w:r>
      <w:r w:rsidRPr="00BB101A"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Classification</w:t>
      </w:r>
      <w:r w:rsidRPr="00BB101A">
        <w:rPr>
          <w:rFonts w:asciiTheme="majorBidi" w:hAnsiTheme="majorBidi" w:cstheme="majorBidi"/>
          <w:sz w:val="24"/>
          <w:szCs w:val="24"/>
        </w:rPr>
        <w:t xml:space="preserve"> — это проект, предоставляющий на ваше суждение стандартные наборы временных рядов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обычно применяемых при изучении методов и алгоритмов классификаци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данных. Репозиторий также включает сильно различающиеся наборы данных. 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этом легко убедиться на примере всего двух из них.</w:t>
      </w:r>
    </w:p>
    <w:p w:rsidR="00BB101A" w:rsidRP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>Первый рассматриваемый нами набор данных относится к задаче классификаци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движений в йоге (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Pr="00BB101A">
        <w:rPr>
          <w:rFonts w:asciiTheme="majorBidi" w:hAnsiTheme="majorBidi" w:cstheme="majorBidi"/>
          <w:sz w:val="24"/>
          <w:szCs w:val="24"/>
        </w:rPr>
        <w:t xml:space="preserve"> ://</w:t>
      </w:r>
      <w:proofErr w:type="spellStart"/>
      <w:r w:rsidRPr="00BB101A">
        <w:rPr>
          <w:rFonts w:asciiTheme="majorBidi" w:hAnsiTheme="majorBidi" w:cstheme="majorBidi"/>
          <w:sz w:val="24"/>
          <w:szCs w:val="24"/>
          <w:lang w:val="en-US"/>
        </w:rPr>
        <w:t>perma</w:t>
      </w:r>
      <w:proofErr w:type="spellEnd"/>
      <w:r w:rsidRPr="00BB101A">
        <w:rPr>
          <w:rFonts w:asciiTheme="majorBidi" w:hAnsiTheme="majorBidi" w:cstheme="majorBidi"/>
          <w:sz w:val="24"/>
          <w:szCs w:val="24"/>
        </w:rPr>
        <w:t xml:space="preserve">.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cc</w:t>
      </w:r>
      <w:r w:rsidRPr="00BB101A">
        <w:rPr>
          <w:rFonts w:asciiTheme="majorBidi" w:hAnsiTheme="majorBidi" w:cstheme="majorBidi"/>
          <w:sz w:val="24"/>
          <w:szCs w:val="24"/>
        </w:rPr>
        <w:t>/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U</w:t>
      </w:r>
      <w:r w:rsidRPr="00BB101A">
        <w:rPr>
          <w:rFonts w:asciiTheme="majorBidi" w:hAnsiTheme="majorBidi" w:cstheme="majorBidi"/>
          <w:sz w:val="24"/>
          <w:szCs w:val="24"/>
        </w:rPr>
        <w:t>6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MU</w:t>
      </w:r>
      <w:r w:rsidRPr="00BB101A">
        <w:rPr>
          <w:rFonts w:asciiTheme="majorBidi" w:hAnsiTheme="majorBidi" w:cstheme="majorBidi"/>
          <w:sz w:val="24"/>
          <w:szCs w:val="24"/>
        </w:rPr>
        <w:t>-2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SCZ</w:t>
      </w:r>
      <w:r w:rsidRPr="00BB101A">
        <w:rPr>
          <w:rFonts w:asciiTheme="majorBidi" w:hAnsiTheme="majorBidi" w:cstheme="majorBidi"/>
          <w:sz w:val="24"/>
          <w:szCs w:val="24"/>
        </w:rPr>
        <w:t>). Задача классификаци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заключается в распознавании различий между двумя сериями фотографий, отснят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при смене поз йоги, принимаемых разными актерами. Впоследствии все полученны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снимки преобразуются в одномерные ряды данных. Данные сохраняю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 xml:space="preserve">в файле формата </w:t>
      </w:r>
      <w:r w:rsidRPr="00BB101A">
        <w:rPr>
          <w:rFonts w:asciiTheme="majorBidi" w:hAnsiTheme="majorBidi" w:cstheme="majorBidi"/>
          <w:sz w:val="24"/>
          <w:szCs w:val="24"/>
          <w:lang w:val="en-US"/>
        </w:rPr>
        <w:t>CSV</w:t>
      </w:r>
      <w:r w:rsidRPr="00BB101A">
        <w:rPr>
          <w:rFonts w:asciiTheme="majorBidi" w:hAnsiTheme="majorBidi" w:cstheme="majorBidi"/>
          <w:sz w:val="24"/>
          <w:szCs w:val="24"/>
        </w:rPr>
        <w:t>, в котором крайний слева столбец отводится для подписе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данных, а в остальных столбцах представлены отдельные временные шаги. Ось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времени направлена слева направо вдоль строк, а не сверху вниз — вдоль строк.</w:t>
      </w:r>
    </w:p>
    <w:p w:rsidR="00BB101A" w:rsidRDefault="00BB101A" w:rsidP="00BB101A">
      <w:pPr>
        <w:spacing w:after="0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BB101A">
        <w:rPr>
          <w:rFonts w:asciiTheme="majorBidi" w:hAnsiTheme="majorBidi" w:cstheme="majorBidi"/>
          <w:sz w:val="24"/>
          <w:szCs w:val="24"/>
        </w:rPr>
        <w:t>Графики двух произвольно выбранных временных рядов для актеров каждо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101A">
        <w:rPr>
          <w:rFonts w:asciiTheme="majorBidi" w:hAnsiTheme="majorBidi" w:cstheme="majorBidi"/>
          <w:sz w:val="24"/>
          <w:szCs w:val="24"/>
        </w:rPr>
        <w:t>пола показаны на рис. 4.</w:t>
      </w:r>
    </w:p>
    <w:p w:rsidR="00BB101A" w:rsidRDefault="00982F13" w:rsidP="00982F13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982F13">
        <w:rPr>
          <w:rFonts w:asciiTheme="majorBidi" w:hAnsiTheme="majorBidi" w:cstheme="majorBidi"/>
          <w:noProof/>
          <w:sz w:val="24"/>
          <w:szCs w:val="24"/>
          <w:lang w:eastAsia="ru-RU" w:bidi="he-IL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185420</wp:posOffset>
            </wp:positionV>
            <wp:extent cx="4921250" cy="2190750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1162" w:rsidRDefault="00151162" w:rsidP="00982F13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982F13">
        <w:rPr>
          <w:rFonts w:ascii="Times New Roman" w:hAnsi="Times New Roman" w:cs="Times New Roman"/>
          <w:b/>
          <w:bCs/>
          <w:sz w:val="19"/>
          <w:szCs w:val="19"/>
          <w:lang w:bidi="he-IL"/>
        </w:rPr>
        <w:t>Рис</w:t>
      </w:r>
      <w:r w:rsidR="00982F13">
        <w:rPr>
          <w:rFonts w:ascii="Times New Roman" w:hAnsi="Times New Roman" w:cs="Times New Roman"/>
          <w:b/>
          <w:bCs/>
          <w:sz w:val="19"/>
          <w:szCs w:val="19"/>
          <w:lang w:bidi="he-IL"/>
        </w:rPr>
        <w:t xml:space="preserve">. </w:t>
      </w:r>
      <w:r w:rsidRPr="00982F13">
        <w:rPr>
          <w:rFonts w:ascii="Times New Roman" w:hAnsi="Times New Roman" w:cs="Times New Roman"/>
          <w:b/>
          <w:bCs/>
          <w:sz w:val="19"/>
          <w:szCs w:val="19"/>
          <w:lang w:bidi="he-IL"/>
        </w:rPr>
        <w:t xml:space="preserve">4. </w:t>
      </w:r>
      <w:r w:rsidRPr="00982F13">
        <w:rPr>
          <w:rFonts w:ascii="Times New Roman" w:hAnsi="Times New Roman" w:cs="Times New Roman"/>
          <w:sz w:val="20"/>
          <w:szCs w:val="20"/>
          <w:lang w:bidi="he-IL"/>
        </w:rPr>
        <w:t>Повторяющиеся графики, описывающие движения при смене поз</w:t>
      </w:r>
      <w:r w:rsidR="00982F13">
        <w:rPr>
          <w:rFonts w:ascii="Times New Roman" w:hAnsi="Times New Roman" w:cs="Times New Roman"/>
          <w:sz w:val="20"/>
          <w:szCs w:val="20"/>
          <w:lang w:bidi="he-IL"/>
        </w:rPr>
        <w:t xml:space="preserve"> </w:t>
      </w:r>
      <w:r w:rsidRPr="00982F13">
        <w:rPr>
          <w:rFonts w:ascii="Times New Roman" w:hAnsi="Times New Roman" w:cs="Times New Roman"/>
          <w:sz w:val="20"/>
          <w:szCs w:val="20"/>
          <w:lang w:bidi="he-IL"/>
        </w:rPr>
        <w:t>в йоге актерами мужского и женского полов. Движения каждого актера</w:t>
      </w:r>
      <w:r w:rsidR="00982F13">
        <w:rPr>
          <w:rFonts w:ascii="Times New Roman" w:hAnsi="Times New Roman" w:cs="Times New Roman"/>
          <w:sz w:val="20"/>
          <w:szCs w:val="20"/>
          <w:lang w:bidi="he-IL"/>
        </w:rPr>
        <w:t xml:space="preserve"> </w:t>
      </w:r>
      <w:r w:rsidRPr="00982F13">
        <w:rPr>
          <w:rFonts w:ascii="Times New Roman" w:hAnsi="Times New Roman" w:cs="Times New Roman"/>
          <w:sz w:val="20"/>
          <w:szCs w:val="20"/>
          <w:lang w:bidi="he-IL"/>
        </w:rPr>
        <w:t xml:space="preserve">представлены двумя временными рядами. На оси </w:t>
      </w:r>
      <w:r w:rsidRPr="009E4438">
        <w:rPr>
          <w:rFonts w:ascii="Times New Roman" w:hAnsi="Times New Roman" w:cs="Times New Roman"/>
          <w:i/>
          <w:iCs/>
          <w:sz w:val="20"/>
          <w:szCs w:val="20"/>
          <w:lang w:bidi="he-IL"/>
        </w:rPr>
        <w:t>х</w:t>
      </w:r>
      <w:r w:rsidRPr="00982F13">
        <w:rPr>
          <w:rFonts w:ascii="Times New Roman" w:hAnsi="Times New Roman" w:cs="Times New Roman"/>
          <w:sz w:val="20"/>
          <w:szCs w:val="20"/>
          <w:lang w:bidi="he-IL"/>
        </w:rPr>
        <w:t xml:space="preserve"> явные временные метки</w:t>
      </w:r>
      <w:r w:rsidR="00982F13">
        <w:rPr>
          <w:rFonts w:ascii="Times New Roman" w:hAnsi="Times New Roman" w:cs="Times New Roman"/>
          <w:sz w:val="20"/>
          <w:szCs w:val="20"/>
          <w:lang w:bidi="he-IL"/>
        </w:rPr>
        <w:t xml:space="preserve"> </w:t>
      </w:r>
      <w:r w:rsidRPr="00982F13">
        <w:rPr>
          <w:rFonts w:ascii="Times New Roman" w:hAnsi="Times New Roman" w:cs="Times New Roman"/>
          <w:sz w:val="20"/>
          <w:szCs w:val="20"/>
          <w:lang w:bidi="he-IL"/>
        </w:rPr>
        <w:t>не указаны. Их абсолютные значения не столь важны, как равномерность</w:t>
      </w:r>
      <w:r w:rsidR="00982F13">
        <w:rPr>
          <w:rFonts w:ascii="Times New Roman" w:hAnsi="Times New Roman" w:cs="Times New Roman"/>
          <w:sz w:val="20"/>
          <w:szCs w:val="20"/>
          <w:lang w:bidi="he-IL"/>
        </w:rPr>
        <w:t xml:space="preserve"> </w:t>
      </w:r>
      <w:r w:rsidRPr="00982F13">
        <w:rPr>
          <w:rFonts w:ascii="Times New Roman" w:hAnsi="Times New Roman" w:cs="Times New Roman"/>
          <w:sz w:val="20"/>
          <w:szCs w:val="20"/>
          <w:lang w:bidi="he-IL"/>
        </w:rPr>
        <w:t xml:space="preserve">размещения точек данных вдоль оси </w:t>
      </w:r>
      <w:r w:rsidRPr="009E4438">
        <w:rPr>
          <w:rFonts w:ascii="Times New Roman" w:hAnsi="Times New Roman" w:cs="Times New Roman"/>
          <w:i/>
          <w:iCs/>
          <w:sz w:val="20"/>
          <w:szCs w:val="20"/>
          <w:lang w:bidi="he-IL"/>
        </w:rPr>
        <w:t>х</w:t>
      </w:r>
      <w:r w:rsidRPr="00982F13">
        <w:rPr>
          <w:rFonts w:ascii="Times New Roman" w:hAnsi="Times New Roman" w:cs="Times New Roman"/>
          <w:sz w:val="20"/>
          <w:szCs w:val="20"/>
          <w:lang w:bidi="he-IL"/>
        </w:rPr>
        <w:t>, как в данном случае</w:t>
      </w:r>
    </w:p>
    <w:p w:rsidR="009E4438" w:rsidRPr="009E4438" w:rsidRDefault="009E4438" w:rsidP="009E44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9E4438">
        <w:rPr>
          <w:rFonts w:asciiTheme="majorBidi" w:hAnsiTheme="majorBidi" w:cstheme="majorBidi"/>
          <w:sz w:val="24"/>
          <w:szCs w:val="24"/>
        </w:rPr>
        <w:t>Одномерный и многомерный временные ряд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Рассматриваемые до сих пор наборы данных представлялись одномерным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временными рядами, т.е. характеризовались всего одн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зменяемой во времени переменной.</w:t>
      </w:r>
    </w:p>
    <w:p w:rsidR="009E4438" w:rsidRPr="009E4438" w:rsidRDefault="009E4438" w:rsidP="009E44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9E4438">
        <w:rPr>
          <w:rFonts w:asciiTheme="majorBidi" w:hAnsiTheme="majorBidi" w:cstheme="majorBidi"/>
          <w:sz w:val="24"/>
          <w:szCs w:val="24"/>
        </w:rPr>
        <w:t>Многомерные временные ряды включают несколько таких переменных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змеренных в каждой временной метке. Они особенно богат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нформацией, потому что часто переменные взаимосвязаны и демонстрируют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временные зависимости друг от друга. Мы познакомим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с многомерными временными рядами немного позже.</w:t>
      </w:r>
    </w:p>
    <w:p w:rsidR="009E4438" w:rsidRPr="009E4438" w:rsidRDefault="009E4438" w:rsidP="009E44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9E4438">
        <w:rPr>
          <w:rFonts w:asciiTheme="majorBidi" w:hAnsiTheme="majorBidi" w:cstheme="majorBidi"/>
          <w:sz w:val="24"/>
          <w:szCs w:val="24"/>
        </w:rPr>
        <w:t>Следующим рассмотрим набор данных (</w:t>
      </w:r>
      <w:hyperlink r:id="rId8" w:history="1">
        <w:r w:rsidRPr="00913F5C">
          <w:rPr>
            <w:rStyle w:val="a3"/>
            <w:rFonts w:asciiTheme="majorBidi" w:hAnsiTheme="majorBidi" w:cstheme="majorBidi"/>
            <w:sz w:val="24"/>
            <w:szCs w:val="24"/>
          </w:rPr>
          <w:t>https://perma.cc/CJ7A-SXFD</w:t>
        </w:r>
      </w:hyperlink>
      <w:r w:rsidRPr="009E4438">
        <w:rPr>
          <w:rFonts w:asciiTheme="majorBidi" w:hAnsiTheme="majorBidi" w:cstheme="majorBidi"/>
          <w:sz w:val="24"/>
          <w:szCs w:val="24"/>
        </w:rPr>
        <w:t>)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в котором сорта вин классифицированы по регионам в соответствии с форм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х спектрограммы. Что же делает такой набор данных пригодным для анализа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методами временных рядов? В нашем случае спектрограмма представляет соб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график зависимости интенсивности поглощения от длины световых волн.</w:t>
      </w:r>
    </w:p>
    <w:p w:rsidR="009E4438" w:rsidRPr="009E4438" w:rsidRDefault="009E4438" w:rsidP="009E44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9E4438">
        <w:rPr>
          <w:rFonts w:asciiTheme="majorBidi" w:hAnsiTheme="majorBidi" w:cstheme="majorBidi"/>
          <w:sz w:val="24"/>
          <w:szCs w:val="24"/>
        </w:rPr>
        <w:t>Как видите, задача классификации временных рядов не предполагает рассмотрен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временного измерения. Однако метод анализа временных рядов примени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 здесь, поскольку значения на оси х уникальны, равномерно распределены и заданы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через строго заданные интервалы. Заметьте, что в этом методе, в отлич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от метода перекрестного анализа, учитывается дополнительный фактор, определяющи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 xml:space="preserve">способ упорядочивания значений вдоль оси </w:t>
      </w:r>
      <w:r w:rsidRPr="009E4438">
        <w:rPr>
          <w:rFonts w:asciiTheme="majorBidi" w:hAnsiTheme="majorBidi" w:cstheme="majorBidi"/>
          <w:i/>
          <w:iCs/>
          <w:sz w:val="24"/>
          <w:szCs w:val="24"/>
        </w:rPr>
        <w:t>х</w:t>
      </w:r>
      <w:r w:rsidRPr="009E4438">
        <w:rPr>
          <w:rFonts w:asciiTheme="majorBidi" w:hAnsiTheme="majorBidi" w:cstheme="majorBidi"/>
          <w:sz w:val="24"/>
          <w:szCs w:val="24"/>
        </w:rPr>
        <w:t>, например время, длина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волны и т.д. Пример графика “временного” ряда, в котором временное измерение</w:t>
      </w:r>
      <w:r>
        <w:rPr>
          <w:rFonts w:asciiTheme="majorBidi" w:hAnsiTheme="majorBidi" w:cstheme="majorBidi"/>
          <w:sz w:val="24"/>
          <w:szCs w:val="24"/>
        </w:rPr>
        <w:t xml:space="preserve"> отсутствует, приведен на рис. </w:t>
      </w:r>
      <w:r w:rsidRPr="009E4438">
        <w:rPr>
          <w:rFonts w:asciiTheme="majorBidi" w:hAnsiTheme="majorBidi" w:cstheme="majorBidi"/>
          <w:sz w:val="24"/>
          <w:szCs w:val="24"/>
        </w:rPr>
        <w:t>5. Как видите, оси времени на нем действитель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нет, но набор данных выглядит более чем упорядоченным, поэтому к нему мож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смело применять стандартные методы обработки временных рядов.</w:t>
      </w:r>
    </w:p>
    <w:p w:rsidR="009E4438" w:rsidRDefault="009E4438" w:rsidP="009E44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9E4438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211455</wp:posOffset>
            </wp:positionV>
            <wp:extent cx="2736850" cy="2089150"/>
            <wp:effectExtent l="0" t="0" r="6350" b="635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0" cy="208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2F13" w:rsidRPr="00982F13" w:rsidRDefault="009E4438" w:rsidP="009E44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 xml:space="preserve">Рис. </w:t>
      </w:r>
      <w:r w:rsidRPr="009E4438">
        <w:rPr>
          <w:rFonts w:asciiTheme="majorBidi" w:hAnsiTheme="majorBidi" w:cstheme="majorBidi"/>
          <w:sz w:val="24"/>
          <w:szCs w:val="24"/>
        </w:rPr>
        <w:t>5. Образец спектра вина, взятый из набора данных. Пики на кривой указывают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длины волн, характеризующихся особенно большими уровнями поглощения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Длины волн равномерно задаются вдоль оси х, тогда как ось у, также имеюща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линейный масштаб, определяет уровень поглощения. Для сравнения таких график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подходят любые методы анализа временных рядов</w:t>
      </w:r>
    </w:p>
    <w:p w:rsidR="009E4438" w:rsidRPr="00E437FC" w:rsidRDefault="009E4438" w:rsidP="00E437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E437FC">
        <w:rPr>
          <w:rFonts w:asciiTheme="majorBidi" w:hAnsiTheme="majorBidi" w:cstheme="majorBidi"/>
          <w:b/>
          <w:bCs/>
          <w:i/>
          <w:iCs/>
          <w:sz w:val="24"/>
          <w:szCs w:val="24"/>
        </w:rPr>
        <w:t>Наборы временных рядов, предоставляемые</w:t>
      </w:r>
      <w:r w:rsidR="00E437FC" w:rsidRPr="00E437F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b/>
          <w:bCs/>
          <w:i/>
          <w:iCs/>
          <w:sz w:val="24"/>
          <w:szCs w:val="24"/>
        </w:rPr>
        <w:t>правительственными организациями</w:t>
      </w:r>
    </w:p>
    <w:p w:rsidR="009E4438" w:rsidRPr="009E4438" w:rsidRDefault="009E4438" w:rsidP="00E437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9E4438">
        <w:rPr>
          <w:rFonts w:asciiTheme="majorBidi" w:hAnsiTheme="majorBidi" w:cstheme="majorBidi"/>
          <w:sz w:val="24"/>
          <w:szCs w:val="24"/>
        </w:rPr>
        <w:t>Правительство США собирает данные, представленные временными рядами,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на протяжении десятилетий, а в отдельных случаях даже столетий. Например,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Национальные центры информации об окружающей среде (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National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Centers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for</w:t>
      </w:r>
      <w:proofErr w:type="spellEnd"/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Environmental</w:t>
      </w:r>
      <w:r w:rsidRP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Information</w:t>
      </w:r>
      <w:r w:rsidRPr="00E437FC">
        <w:rPr>
          <w:rFonts w:asciiTheme="majorBidi" w:hAnsiTheme="majorBidi" w:cstheme="majorBidi"/>
          <w:sz w:val="24"/>
          <w:szCs w:val="24"/>
        </w:rPr>
        <w:t xml:space="preserve"> — 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NOAA</w:t>
      </w:r>
      <w:r w:rsidRPr="00E437FC">
        <w:rPr>
          <w:rFonts w:asciiTheme="majorBidi" w:hAnsiTheme="majorBidi" w:cstheme="majorBidi"/>
          <w:sz w:val="24"/>
          <w:szCs w:val="24"/>
        </w:rPr>
        <w:t>) (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https</w:t>
      </w:r>
      <w:r w:rsidRPr="00E437FC">
        <w:rPr>
          <w:rFonts w:asciiTheme="majorBidi" w:hAnsiTheme="majorBidi" w:cstheme="majorBidi"/>
          <w:sz w:val="24"/>
          <w:szCs w:val="24"/>
        </w:rPr>
        <w:t>://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perma</w:t>
      </w:r>
      <w:r w:rsidRPr="00E437FC">
        <w:rPr>
          <w:rFonts w:asciiTheme="majorBidi" w:hAnsiTheme="majorBidi" w:cstheme="majorBidi"/>
          <w:sz w:val="24"/>
          <w:szCs w:val="24"/>
        </w:rPr>
        <w:t>.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cc</w:t>
      </w:r>
      <w:r w:rsidRPr="00E437FC">
        <w:rPr>
          <w:rFonts w:asciiTheme="majorBidi" w:hAnsiTheme="majorBidi" w:cstheme="majorBidi"/>
          <w:sz w:val="24"/>
          <w:szCs w:val="24"/>
        </w:rPr>
        <w:t>/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EA</w:t>
      </w:r>
      <w:r w:rsidRPr="00E437FC">
        <w:rPr>
          <w:rFonts w:asciiTheme="majorBidi" w:hAnsiTheme="majorBidi" w:cstheme="majorBidi"/>
          <w:sz w:val="24"/>
          <w:szCs w:val="24"/>
        </w:rPr>
        <w:t>5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R</w:t>
      </w:r>
      <w:r w:rsidRPr="00E437FC">
        <w:rPr>
          <w:rFonts w:asciiTheme="majorBidi" w:hAnsiTheme="majorBidi" w:cstheme="majorBidi"/>
          <w:sz w:val="24"/>
          <w:szCs w:val="24"/>
        </w:rPr>
        <w:t>-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TP</w:t>
      </w:r>
      <w:r w:rsidRPr="00E437FC">
        <w:rPr>
          <w:rFonts w:asciiTheme="majorBidi" w:hAnsiTheme="majorBidi" w:cstheme="majorBidi"/>
          <w:sz w:val="24"/>
          <w:szCs w:val="24"/>
        </w:rPr>
        <w:t>5</w:t>
      </w:r>
      <w:r w:rsidRPr="009E4438">
        <w:rPr>
          <w:rFonts w:asciiTheme="majorBidi" w:hAnsiTheme="majorBidi" w:cstheme="majorBidi"/>
          <w:sz w:val="24"/>
          <w:szCs w:val="24"/>
          <w:lang w:val="fr-FR"/>
        </w:rPr>
        <w:t>L</w:t>
      </w:r>
      <w:r w:rsidRPr="00E437FC">
        <w:rPr>
          <w:rFonts w:asciiTheme="majorBidi" w:hAnsiTheme="majorBidi" w:cstheme="majorBidi"/>
          <w:sz w:val="24"/>
          <w:szCs w:val="24"/>
        </w:rPr>
        <w:t xml:space="preserve">) </w:t>
      </w:r>
      <w:r w:rsidRPr="009E4438">
        <w:rPr>
          <w:rFonts w:asciiTheme="majorBidi" w:hAnsiTheme="majorBidi" w:cstheme="majorBidi"/>
          <w:sz w:val="24"/>
          <w:szCs w:val="24"/>
        </w:rPr>
        <w:t>регулярно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публикуют данные о температуре и осадках, собираемые с интервалом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15 минут со всех метеостанций США. Статистическое управление (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Bureau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of</w:t>
      </w:r>
      <w:proofErr w:type="spellEnd"/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Labor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Statistics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) (https: //www.bls.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gov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>/) предоставляет ежемесячные сведения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об изменении уровня безработицы во всех регионах страны. Центры по контролю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 профилактике заболеваний (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Centers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for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Disease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Control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and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Prevention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>)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(https: //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perma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9E4438">
        <w:rPr>
          <w:rFonts w:asciiTheme="majorBidi" w:hAnsiTheme="majorBidi" w:cstheme="majorBidi"/>
          <w:sz w:val="24"/>
          <w:szCs w:val="24"/>
        </w:rPr>
        <w:t>cc</w:t>
      </w:r>
      <w:proofErr w:type="spellEnd"/>
      <w:r w:rsidRPr="009E4438">
        <w:rPr>
          <w:rFonts w:asciiTheme="majorBidi" w:hAnsiTheme="majorBidi" w:cstheme="majorBidi"/>
          <w:sz w:val="24"/>
          <w:szCs w:val="24"/>
        </w:rPr>
        <w:t>/Y6KG-T948) издают еженедельные отчеты о количестве переболевших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гриппом в текущем сезоне. Федеральный резервный банк Сент-Луиса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(https://fred.stlouisfed.org) предоставляет в открытый доступ необычайно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полезный набор экономических временных рядов.</w:t>
      </w:r>
    </w:p>
    <w:p w:rsidR="009E4438" w:rsidRPr="009E4438" w:rsidRDefault="009E4438" w:rsidP="00E437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9E4438">
        <w:rPr>
          <w:rFonts w:asciiTheme="majorBidi" w:hAnsiTheme="majorBidi" w:cstheme="majorBidi"/>
          <w:sz w:val="24"/>
          <w:szCs w:val="24"/>
        </w:rPr>
        <w:t>Обращаясь к данным правительственных организаций в процессе обучения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методам анализа временных рядов, лучше всего использовать их только для знакомства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 построения информативных графиков. Детальное изучение таких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наборов данных может вызывать серьезные трудности, как как они описывают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чрезвычайно сложные задачи. Например, многие экономисты посвящают всю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свою карьеру разработке моделей предсказания уровня безработицы, но получаемые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ми результаты очень часто расходятся с официально опубликованными.</w:t>
      </w:r>
    </w:p>
    <w:p w:rsidR="00E437FC" w:rsidRDefault="009E4438" w:rsidP="00E437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9E4438">
        <w:rPr>
          <w:rFonts w:asciiTheme="majorBidi" w:hAnsiTheme="majorBidi" w:cstheme="majorBidi"/>
          <w:sz w:val="24"/>
          <w:szCs w:val="24"/>
        </w:rPr>
        <w:t>Для правительственных организаций составление точных прогнозов, которые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сводятся к решению сложных вычислительных задач, является не только социально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выгодным, но и жизненно необходимым занятием. К решению таких задач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привлекаются многие высококвалифицированные исследователи, но пока что им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не удалось достичь действительно значимых результатов. Работать над непростыми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задачами очень увлекательно, но обучаться на них невероятно сложно.</w:t>
      </w:r>
    </w:p>
    <w:p w:rsidR="009E4438" w:rsidRPr="00E437FC" w:rsidRDefault="009E4438" w:rsidP="00E437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E437FC">
        <w:rPr>
          <w:rFonts w:asciiTheme="majorBidi" w:hAnsiTheme="majorBidi" w:cstheme="majorBidi"/>
          <w:b/>
          <w:bCs/>
          <w:i/>
          <w:iCs/>
          <w:sz w:val="24"/>
          <w:szCs w:val="24"/>
        </w:rPr>
        <w:t>Временные ряды в данных, предоставляемых</w:t>
      </w:r>
      <w:r w:rsidR="00E437FC" w:rsidRPr="00E437F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b/>
          <w:bCs/>
          <w:i/>
          <w:iCs/>
          <w:sz w:val="24"/>
          <w:szCs w:val="24"/>
        </w:rPr>
        <w:t>правительственными организациями</w:t>
      </w:r>
    </w:p>
    <w:p w:rsidR="00E437FC" w:rsidRPr="00E437FC" w:rsidRDefault="009E4438" w:rsidP="00E437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9E4438">
        <w:rPr>
          <w:rFonts w:asciiTheme="majorBidi" w:hAnsiTheme="majorBidi" w:cstheme="majorBidi"/>
          <w:sz w:val="24"/>
          <w:szCs w:val="24"/>
        </w:rPr>
        <w:t>На государственных сайтах, подобных упомянутым выше, нетрудно найти превеликое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множество актуальных и многообещающих наборов данных. Собираемые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правительственными организациями данные могут послужить прекрасным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сточником необычайно интересных временных рядов. Например, используя их,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можно построить параллельные временные ряды с экономическими и климатическими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показателями или отследить взаимосвязь между различного рода правонарушениями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9E4438">
        <w:rPr>
          <w:rFonts w:asciiTheme="majorBidi" w:hAnsiTheme="majorBidi" w:cstheme="majorBidi"/>
          <w:sz w:val="24"/>
          <w:szCs w:val="24"/>
        </w:rPr>
        <w:t>и структурой государственных расходов. Для выполнения таких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="00E437FC" w:rsidRPr="00E437FC">
        <w:rPr>
          <w:rFonts w:asciiTheme="majorBidi" w:hAnsiTheme="majorBidi" w:cstheme="majorBidi"/>
          <w:sz w:val="24"/>
          <w:szCs w:val="24"/>
        </w:rPr>
        <w:t>задач вам придется научиться извлекать и комбинировать данные из нескольких</w:t>
      </w:r>
      <w:r w:rsidR="00E437FC">
        <w:rPr>
          <w:rFonts w:asciiTheme="majorBidi" w:hAnsiTheme="majorBidi" w:cstheme="majorBidi"/>
          <w:sz w:val="24"/>
          <w:szCs w:val="24"/>
        </w:rPr>
        <w:t xml:space="preserve"> </w:t>
      </w:r>
      <w:r w:rsidR="00E437FC" w:rsidRPr="00E437FC">
        <w:rPr>
          <w:rFonts w:asciiTheme="majorBidi" w:hAnsiTheme="majorBidi" w:cstheme="majorBidi"/>
          <w:sz w:val="24"/>
          <w:szCs w:val="24"/>
        </w:rPr>
        <w:t>совершенно разных наборов.</w:t>
      </w:r>
    </w:p>
    <w:p w:rsidR="00E437FC" w:rsidRP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E437FC">
        <w:rPr>
          <w:rFonts w:asciiTheme="majorBidi" w:hAnsiTheme="majorBidi" w:cstheme="majorBidi"/>
          <w:sz w:val="24"/>
          <w:szCs w:val="24"/>
        </w:rPr>
        <w:t>По целому ряду причин обращаться к временным рядам, полученным с сайт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правительственных организаций, следует крайне предусмотрительно. Приняты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в них условные обозначения, названия столбцов и даже их назначение част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изменяются без предупреждения и специального оглашения. Решения о запуск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и завершении правительственных проектов часто принимаются спонтанн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под влиянием политических, финансовых и других не менее непредсказуем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факторов. Кроме того, данные на правительственных сайтах могут представлять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в самых неожиданных форматах, а сами наборы, в отличие от предоставляем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коммерческим сектором, не отличаются хорошей структур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и последовательностью. Все это сильно усложняет дальнейшее использован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предоставляемых в широкий доступ временных рядов.</w:t>
      </w:r>
    </w:p>
    <w:p w:rsidR="00E437FC" w:rsidRP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rPr>
          <w:rFonts w:asciiTheme="majorBidi" w:hAnsiTheme="majorBidi" w:cstheme="majorBidi"/>
          <w:i/>
          <w:iCs/>
          <w:sz w:val="24"/>
          <w:szCs w:val="24"/>
        </w:rPr>
      </w:pPr>
      <w:r w:rsidRPr="00E437FC">
        <w:rPr>
          <w:rFonts w:asciiTheme="majorBidi" w:hAnsiTheme="majorBidi" w:cstheme="majorBidi"/>
          <w:i/>
          <w:iCs/>
          <w:sz w:val="24"/>
          <w:szCs w:val="24"/>
        </w:rPr>
        <w:lastRenderedPageBreak/>
        <w:t>Дополнительные источники данных</w:t>
      </w:r>
    </w:p>
    <w:p w:rsidR="00E437FC" w:rsidRP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В</w:t>
      </w:r>
      <w:r w:rsidRPr="00E437FC">
        <w:rPr>
          <w:rFonts w:asciiTheme="majorBidi" w:hAnsiTheme="majorBidi" w:cstheme="majorBidi"/>
          <w:sz w:val="24"/>
          <w:szCs w:val="24"/>
        </w:rPr>
        <w:t>ам обязательно нужно познакомиться с приведенными дале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репозиториями.</w:t>
      </w:r>
    </w:p>
    <w:p w:rsidR="00E437FC" w:rsidRP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rPr>
          <w:rFonts w:asciiTheme="majorBidi" w:hAnsiTheme="majorBidi" w:cstheme="majorBidi"/>
          <w:i/>
          <w:iCs/>
          <w:sz w:val="24"/>
          <w:szCs w:val="24"/>
        </w:rPr>
      </w:pPr>
      <w:proofErr w:type="spellStart"/>
      <w:r w:rsidRPr="00E437FC">
        <w:rPr>
          <w:rFonts w:asciiTheme="majorBidi" w:hAnsiTheme="majorBidi" w:cstheme="majorBidi"/>
          <w:i/>
          <w:iCs/>
          <w:sz w:val="24"/>
          <w:szCs w:val="24"/>
        </w:rPr>
        <w:t>CompEngine</w:t>
      </w:r>
      <w:proofErr w:type="spellEnd"/>
    </w:p>
    <w:p w:rsidR="00E437FC" w:rsidRP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rPr>
          <w:rFonts w:asciiTheme="majorBidi" w:hAnsiTheme="majorBidi" w:cstheme="majorBidi"/>
          <w:sz w:val="24"/>
          <w:szCs w:val="24"/>
        </w:rPr>
      </w:pPr>
      <w:r w:rsidRPr="00E437FC">
        <w:rPr>
          <w:rFonts w:asciiTheme="majorBidi" w:hAnsiTheme="majorBidi" w:cstheme="majorBidi"/>
          <w:sz w:val="24"/>
          <w:szCs w:val="24"/>
        </w:rPr>
        <w:t>https://comp-engine.org/</w:t>
      </w:r>
    </w:p>
    <w:p w:rsidR="00E437FC" w:rsidRP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E437FC">
        <w:rPr>
          <w:rFonts w:asciiTheme="majorBidi" w:hAnsiTheme="majorBidi" w:cstheme="majorBidi"/>
          <w:sz w:val="24"/>
          <w:szCs w:val="24"/>
        </w:rPr>
        <w:t>Эта самоорганизующееся хранилище данных содержит более 25 тысяч баз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временных рядов, которые насчитывают почти 140 миллионов отдельных точек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данных. Назначение этого хранилища данных и связанного с ним программно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обеспечения, снабженного отдельным веб-интерфейсом, состоит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в организации и сопровождении системы сравнительного анализа врем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рядов (</w:t>
      </w:r>
      <w:r w:rsidRPr="00E437FC">
        <w:rPr>
          <w:rFonts w:asciiTheme="majorBidi" w:hAnsiTheme="majorBidi" w:cstheme="majorBidi"/>
          <w:sz w:val="24"/>
          <w:szCs w:val="24"/>
          <w:lang w:val="en-US"/>
        </w:rPr>
        <w:t>highly</w:t>
      </w:r>
      <w:r w:rsidRP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  <w:lang w:val="en-US"/>
        </w:rPr>
        <w:t>comparative</w:t>
      </w:r>
      <w:r w:rsidRP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  <w:lang w:val="en-US"/>
        </w:rPr>
        <w:t>time</w:t>
      </w:r>
      <w:r w:rsidRPr="00E437FC">
        <w:rPr>
          <w:rFonts w:asciiTheme="majorBidi" w:hAnsiTheme="majorBidi" w:cstheme="majorBidi"/>
          <w:sz w:val="24"/>
          <w:szCs w:val="24"/>
        </w:rPr>
        <w:t>-</w:t>
      </w:r>
      <w:r w:rsidRPr="00E437FC">
        <w:rPr>
          <w:rFonts w:asciiTheme="majorBidi" w:hAnsiTheme="majorBidi" w:cstheme="majorBidi"/>
          <w:sz w:val="24"/>
          <w:szCs w:val="24"/>
          <w:lang w:val="en-US"/>
        </w:rPr>
        <w:t>series</w:t>
      </w:r>
      <w:r w:rsidRPr="00E437FC"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  <w:lang w:val="en-US"/>
        </w:rPr>
        <w:t>analysis</w:t>
      </w:r>
      <w:r w:rsidRPr="00E437FC">
        <w:rPr>
          <w:rFonts w:asciiTheme="majorBidi" w:hAnsiTheme="majorBidi" w:cstheme="majorBidi"/>
          <w:sz w:val="24"/>
          <w:szCs w:val="24"/>
        </w:rPr>
        <w:t xml:space="preserve"> — </w:t>
      </w:r>
      <w:proofErr w:type="spellStart"/>
      <w:r w:rsidRPr="00E437FC">
        <w:rPr>
          <w:rFonts w:asciiTheme="majorBidi" w:hAnsiTheme="majorBidi" w:cstheme="majorBidi"/>
          <w:sz w:val="24"/>
          <w:szCs w:val="24"/>
          <w:lang w:val="en-US"/>
        </w:rPr>
        <w:t>hctsa</w:t>
      </w:r>
      <w:proofErr w:type="spellEnd"/>
      <w:r w:rsidRPr="00E437FC">
        <w:rPr>
          <w:rFonts w:asciiTheme="majorBidi" w:hAnsiTheme="majorBidi" w:cstheme="majorBidi"/>
          <w:sz w:val="24"/>
          <w:szCs w:val="24"/>
        </w:rPr>
        <w:t>). Такой анализ проводи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с целью выявления в исходных наборах данных всех возможных типов врем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зависимостей, специфичных для указанной предметной области.</w:t>
      </w:r>
    </w:p>
    <w:p w:rsidR="00E437FC" w:rsidRP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rPr>
          <w:rFonts w:asciiTheme="majorBidi" w:hAnsiTheme="majorBidi" w:cstheme="majorBidi"/>
          <w:i/>
          <w:iCs/>
          <w:sz w:val="24"/>
          <w:szCs w:val="24"/>
        </w:rPr>
      </w:pPr>
      <w:r w:rsidRPr="00E437FC">
        <w:rPr>
          <w:rFonts w:asciiTheme="majorBidi" w:hAnsiTheme="majorBidi" w:cstheme="majorBidi"/>
          <w:i/>
          <w:iCs/>
          <w:sz w:val="24"/>
          <w:szCs w:val="24"/>
        </w:rPr>
        <w:t xml:space="preserve">Пакеты </w:t>
      </w:r>
      <w:proofErr w:type="spellStart"/>
      <w:r w:rsidRPr="00E437FC">
        <w:rPr>
          <w:rFonts w:asciiTheme="majorBidi" w:hAnsiTheme="majorBidi" w:cstheme="majorBidi"/>
          <w:i/>
          <w:iCs/>
          <w:sz w:val="24"/>
          <w:szCs w:val="24"/>
        </w:rPr>
        <w:t>Мсотр</w:t>
      </w:r>
      <w:proofErr w:type="spellEnd"/>
      <w:r w:rsidRPr="00E437FC">
        <w:rPr>
          <w:rFonts w:asciiTheme="majorBidi" w:hAnsiTheme="majorBidi" w:cstheme="majorBidi"/>
          <w:i/>
          <w:iCs/>
          <w:sz w:val="24"/>
          <w:szCs w:val="24"/>
        </w:rPr>
        <w:t xml:space="preserve"> и М4сотр2018 языка R</w:t>
      </w:r>
    </w:p>
    <w:p w:rsidR="00E437FC" w:rsidRP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rPr>
          <w:rFonts w:asciiTheme="majorBidi" w:hAnsiTheme="majorBidi" w:cstheme="majorBidi"/>
          <w:sz w:val="24"/>
          <w:szCs w:val="24"/>
        </w:rPr>
      </w:pPr>
      <w:r w:rsidRPr="00E437FC">
        <w:rPr>
          <w:rFonts w:asciiTheme="majorBidi" w:hAnsiTheme="majorBidi" w:cstheme="majorBidi"/>
          <w:sz w:val="24"/>
          <w:szCs w:val="24"/>
        </w:rPr>
        <w:t>https://cran.r-project.org/web/packages/Мсотр/index.html</w:t>
      </w:r>
    </w:p>
    <w:p w:rsidR="00E437FC" w:rsidRP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rPr>
          <w:rFonts w:asciiTheme="majorBidi" w:hAnsiTheme="majorBidi" w:cstheme="majorBidi"/>
          <w:sz w:val="24"/>
          <w:szCs w:val="24"/>
        </w:rPr>
      </w:pPr>
      <w:r w:rsidRPr="00E437FC">
        <w:rPr>
          <w:rFonts w:asciiTheme="majorBidi" w:hAnsiTheme="majorBidi" w:cstheme="majorBidi"/>
          <w:sz w:val="24"/>
          <w:szCs w:val="24"/>
        </w:rPr>
        <w:t>https://github.com/carlanetto/M4comp2018</w:t>
      </w:r>
    </w:p>
    <w:p w:rsidR="00E437FC" w:rsidRDefault="00E437FC" w:rsidP="00E437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E437FC">
        <w:rPr>
          <w:rFonts w:asciiTheme="majorBidi" w:hAnsiTheme="majorBidi" w:cstheme="majorBidi"/>
          <w:sz w:val="24"/>
          <w:szCs w:val="24"/>
        </w:rPr>
        <w:t>Эти пакеты языка R включают наборы данных, предоставляемые участникам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конкурса М, проводимого в 1982 году (1001 временной ряд), а также конкурс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М3 (3003 временных ряда) и М4 (100 000 временных рядов), проводим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соответственно в 2000 и 2018 годах. Упомянутые выше соревнова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по анализу временных рядов уже рассматривались в контекст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 xml:space="preserve">попыток профессора Роба </w:t>
      </w:r>
      <w:proofErr w:type="spellStart"/>
      <w:r w:rsidRPr="00E437FC">
        <w:rPr>
          <w:rFonts w:asciiTheme="majorBidi" w:hAnsiTheme="majorBidi" w:cstheme="majorBidi"/>
          <w:sz w:val="24"/>
          <w:szCs w:val="24"/>
        </w:rPr>
        <w:t>Хайндмана</w:t>
      </w:r>
      <w:proofErr w:type="spellEnd"/>
      <w:r w:rsidRPr="00E437FC">
        <w:rPr>
          <w:rFonts w:asciiTheme="majorBidi" w:hAnsiTheme="majorBidi" w:cstheme="majorBidi"/>
          <w:sz w:val="24"/>
          <w:szCs w:val="24"/>
        </w:rPr>
        <w:t xml:space="preserve"> получить точные методы прогнозировани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временных рядов. Дополнительные наборы данных, предоставляемы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участникам в других соревнованиях по прогнозированию временн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 xml:space="preserve">рядов, включены в пакет </w:t>
      </w:r>
      <w:proofErr w:type="spellStart"/>
      <w:r w:rsidRPr="00E437FC">
        <w:rPr>
          <w:rFonts w:asciiTheme="majorBidi" w:hAnsiTheme="majorBidi" w:cstheme="majorBidi"/>
          <w:sz w:val="24"/>
          <w:szCs w:val="24"/>
        </w:rPr>
        <w:t>tscompdata</w:t>
      </w:r>
      <w:proofErr w:type="spellEnd"/>
      <w:r w:rsidRPr="00E437FC">
        <w:rPr>
          <w:rFonts w:asciiTheme="majorBidi" w:hAnsiTheme="majorBidi" w:cstheme="majorBidi"/>
          <w:sz w:val="24"/>
          <w:szCs w:val="24"/>
        </w:rPr>
        <w:t xml:space="preserve"> (https://github.com/robjhyndman/tscompdata). Наконец, более специализированные наборы временных рядов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можно найти во вспомогательных пакетах языка R, доступных для загрузки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 xml:space="preserve">из раздела </w:t>
      </w:r>
      <w:proofErr w:type="spellStart"/>
      <w:r w:rsidRPr="00E437FC">
        <w:rPr>
          <w:rFonts w:asciiTheme="majorBidi" w:hAnsiTheme="majorBidi" w:cstheme="majorBidi"/>
          <w:sz w:val="24"/>
          <w:szCs w:val="24"/>
        </w:rPr>
        <w:t>Time</w:t>
      </w:r>
      <w:proofErr w:type="spellEnd"/>
      <w:r w:rsidRPr="00E437F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E437FC">
        <w:rPr>
          <w:rFonts w:asciiTheme="majorBidi" w:hAnsiTheme="majorBidi" w:cstheme="majorBidi"/>
          <w:sz w:val="24"/>
          <w:szCs w:val="24"/>
        </w:rPr>
        <w:t>Series</w:t>
      </w:r>
      <w:proofErr w:type="spellEnd"/>
      <w:r w:rsidRPr="00E437F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E437FC">
        <w:rPr>
          <w:rFonts w:asciiTheme="majorBidi" w:hAnsiTheme="majorBidi" w:cstheme="majorBidi"/>
          <w:sz w:val="24"/>
          <w:szCs w:val="24"/>
        </w:rPr>
        <w:t>Data</w:t>
      </w:r>
      <w:proofErr w:type="spellEnd"/>
      <w:r w:rsidRPr="00E437FC">
        <w:rPr>
          <w:rFonts w:asciiTheme="majorBidi" w:hAnsiTheme="majorBidi" w:cstheme="majorBidi"/>
          <w:sz w:val="24"/>
          <w:szCs w:val="24"/>
        </w:rPr>
        <w:t xml:space="preserve"> (Данные временных рядов) репозитория CRAN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E437FC">
        <w:rPr>
          <w:rFonts w:asciiTheme="majorBidi" w:hAnsiTheme="majorBidi" w:cstheme="majorBidi"/>
          <w:sz w:val="24"/>
          <w:szCs w:val="24"/>
        </w:rPr>
        <w:t>(</w:t>
      </w:r>
      <w:proofErr w:type="spellStart"/>
      <w:r w:rsidRPr="00E437FC">
        <w:rPr>
          <w:rFonts w:asciiTheme="majorBidi" w:hAnsiTheme="majorBidi" w:cstheme="majorBidi"/>
          <w:sz w:val="24"/>
          <w:szCs w:val="24"/>
        </w:rPr>
        <w:t>https</w:t>
      </w:r>
      <w:proofErr w:type="spellEnd"/>
      <w:r w:rsidRPr="00E437FC">
        <w:rPr>
          <w:rFonts w:asciiTheme="majorBidi" w:hAnsiTheme="majorBidi" w:cstheme="majorBidi"/>
          <w:sz w:val="24"/>
          <w:szCs w:val="24"/>
        </w:rPr>
        <w:t>//</w:t>
      </w:r>
      <w:proofErr w:type="spellStart"/>
      <w:r w:rsidRPr="00E437FC">
        <w:rPr>
          <w:rFonts w:asciiTheme="majorBidi" w:hAnsiTheme="majorBidi" w:cstheme="majorBidi"/>
          <w:sz w:val="24"/>
          <w:szCs w:val="24"/>
        </w:rPr>
        <w:t>perma</w:t>
      </w:r>
      <w:proofErr w:type="spellEnd"/>
      <w:r w:rsidRPr="00E437FC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E437FC">
        <w:rPr>
          <w:rFonts w:asciiTheme="majorBidi" w:hAnsiTheme="majorBidi" w:cstheme="majorBidi"/>
          <w:sz w:val="24"/>
          <w:szCs w:val="24"/>
        </w:rPr>
        <w:t>cc</w:t>
      </w:r>
      <w:proofErr w:type="spellEnd"/>
      <w:r w:rsidRPr="00E437FC">
        <w:rPr>
          <w:rFonts w:asciiTheme="majorBidi" w:hAnsiTheme="majorBidi" w:cstheme="majorBidi"/>
          <w:sz w:val="24"/>
          <w:szCs w:val="24"/>
        </w:rPr>
        <w:t>/2694-D7 9К).</w:t>
      </w:r>
    </w:p>
    <w:p w:rsidR="00831130" w:rsidRPr="00831130" w:rsidRDefault="00831130" w:rsidP="008311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Полученные временные ряды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 xml:space="preserve">Концепция полученного временного ряда рассматривалась нами </w:t>
      </w:r>
      <w:r>
        <w:rPr>
          <w:rFonts w:asciiTheme="majorBidi" w:hAnsiTheme="majorBidi" w:cstheme="majorBidi"/>
          <w:sz w:val="24"/>
          <w:szCs w:val="24"/>
        </w:rPr>
        <w:t>ранее</w:t>
      </w:r>
      <w:r w:rsidRPr="00831130">
        <w:rPr>
          <w:rFonts w:asciiTheme="majorBidi" w:hAnsiTheme="majorBidi" w:cstheme="majorBidi"/>
          <w:sz w:val="24"/>
          <w:szCs w:val="24"/>
        </w:rPr>
        <w:t>. Она заключается том, что такой временной ряд извлекается из сам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разных источников данных. Если быть предельно точным, то такой временн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ряд строится из отдельных точек данных, достаточных для его получения, без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каких-либо принимаемых в расчет допущений. Ярким примером является объединени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ременных рядов с данными о транзакциях некого клиента, извлекаемых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из общей реляционной базы данных транзакций компании. В таком случа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ременной ряд может быть построен только потому, что в базе данных храня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ременные значения, которые можно использовать в качестве временных меток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или их аналогов. Из исходного набора данных всегда можно извлечь совершенно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иные временные ряды, например временной ряд общего для компании дневного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объема транзакций или общих недельных поступлений от клиентов женского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ола. Более того, подобным образом можно получить временной ряд нескольких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еременных, например представляющий сведения об общих недельных поступлениях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от всех клиентов в возрасте до 18 лет, общих недельных поступлений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от клиентов женского пола старше 65 лет и общих недельных расходах на рекламу.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В таком временном ряду на каждом временном шаге указываются сразу три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индикатора, т.е. он представляет данные трех переменных.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оиск временного ряда в структурированных данных, который в явном виде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 них не содержится, выполняется очень просто, если такие данные снабжены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ременными метками. Ниже приведено несколько примеров задания временных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меток в стандартных базах данных.</w:t>
      </w:r>
    </w:p>
    <w:p w:rsidR="00831130" w:rsidRPr="00F66184" w:rsidRDefault="00831130" w:rsidP="008311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66184">
        <w:rPr>
          <w:rFonts w:asciiTheme="majorBidi" w:hAnsiTheme="majorBidi" w:cstheme="majorBidi"/>
          <w:i/>
          <w:iCs/>
          <w:sz w:val="24"/>
          <w:szCs w:val="24"/>
        </w:rPr>
        <w:t>Временные метки событий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Если в данных присутствуют временные метки, то есть все основания утверждать,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что на их основе можно создать временной ряд. Вы получите временной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ряд даже в случае регистрации одного только времени доступа к рабочим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файлам без указания любой другой информации. В этом случае вы можете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 xml:space="preserve">сопоставить каждую из временных меток с ее </w:t>
      </w:r>
      <w:r w:rsidRPr="00831130">
        <w:rPr>
          <w:rFonts w:asciiTheme="majorBidi" w:hAnsiTheme="majorBidi" w:cstheme="majorBidi"/>
          <w:sz w:val="24"/>
          <w:szCs w:val="24"/>
        </w:rPr>
        <w:lastRenderedPageBreak/>
        <w:t>разностью с более поздней временной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меткой так, что результирующий временной ряд будет состоять из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 xml:space="preserve">значений времени на оси х и разности между временными метками на оси </w:t>
      </w:r>
      <w:r w:rsidRPr="00F66184">
        <w:rPr>
          <w:rFonts w:asciiTheme="majorBidi" w:hAnsiTheme="majorBidi" w:cstheme="majorBidi"/>
          <w:i/>
          <w:iCs/>
          <w:sz w:val="24"/>
          <w:szCs w:val="24"/>
        </w:rPr>
        <w:t>у</w:t>
      </w:r>
      <w:r w:rsidRPr="00831130">
        <w:rPr>
          <w:rFonts w:asciiTheme="majorBidi" w:hAnsiTheme="majorBidi" w:cstheme="majorBidi"/>
          <w:sz w:val="24"/>
          <w:szCs w:val="24"/>
        </w:rPr>
        <w:t>.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Вы можете пойти дальше, вычисляя среднее значения таких разностей, суммируя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их за длительные периоды или просто регистрируя для других целей.</w:t>
      </w:r>
    </w:p>
    <w:p w:rsidR="00831130" w:rsidRPr="00F66184" w:rsidRDefault="00831130" w:rsidP="008311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66184">
        <w:rPr>
          <w:rFonts w:asciiTheme="majorBidi" w:hAnsiTheme="majorBidi" w:cstheme="majorBidi"/>
          <w:i/>
          <w:iCs/>
          <w:sz w:val="24"/>
          <w:szCs w:val="24"/>
        </w:rPr>
        <w:t>Вневременные измерения, в которых время заменяется другим измерением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В некоторых случаях время не задается явным образом, но учитывается структурой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набора данных. Например, данные всегда можно рассматривать как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оследовательность значений, отстоящих друг от друга на определенном расстоянии,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которое задается экспериментально выверенным параметром, таким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как смещение датчика, движущегося с известной скоростью. Если вам удастся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сопоставить одну из имеющихся переменных времени, то вы получите самый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настоящий временной ряд. С другой стороны, если значения одной из осей выражаются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через известные соотношения с расстоянием и другой характеристикой,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определяющей порядок размещения данных на другой оси (например, как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 случае длин волн на рассматриваемых ранее спектрограммах сортов вин), то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 вашем распоряжении находятся полноценные временные ряды.</w:t>
      </w:r>
    </w:p>
    <w:p w:rsidR="00831130" w:rsidRPr="00F66184" w:rsidRDefault="00831130" w:rsidP="008311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66184">
        <w:rPr>
          <w:rFonts w:asciiTheme="majorBidi" w:hAnsiTheme="majorBidi" w:cstheme="majorBidi"/>
          <w:i/>
          <w:iCs/>
          <w:sz w:val="24"/>
          <w:szCs w:val="24"/>
        </w:rPr>
        <w:t>Физические данные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Сбором физических показателей занимаются во многих научных дисциплинах,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 xml:space="preserve">будь то медицина, </w:t>
      </w:r>
      <w:proofErr w:type="spellStart"/>
      <w:r w:rsidRPr="00831130">
        <w:rPr>
          <w:rFonts w:asciiTheme="majorBidi" w:hAnsiTheme="majorBidi" w:cstheme="majorBidi"/>
          <w:sz w:val="24"/>
          <w:szCs w:val="24"/>
        </w:rPr>
        <w:t>сурдология</w:t>
      </w:r>
      <w:proofErr w:type="spellEnd"/>
      <w:r w:rsidRPr="00831130">
        <w:rPr>
          <w:rFonts w:asciiTheme="majorBidi" w:hAnsiTheme="majorBidi" w:cstheme="majorBidi"/>
          <w:sz w:val="24"/>
          <w:szCs w:val="24"/>
        </w:rPr>
        <w:t xml:space="preserve"> или метеорология. Но если раньше такие данные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редставлялись вручную собранными записями физических сигналов, регистрируемых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с помощью аналоговых устройств, то в настоящее время они сразу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сохраняются в цифровом формате. Данные современных временных рядов могут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храниться в совершенно неочевидных и даже необычных форматах, например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 виде графических файлов или векторов одного из полей базы данных.</w:t>
      </w:r>
    </w:p>
    <w:p w:rsidR="00831130" w:rsidRPr="00F66184" w:rsidRDefault="00831130" w:rsidP="008311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66184">
        <w:rPr>
          <w:rFonts w:asciiTheme="majorBidi" w:hAnsiTheme="majorBidi" w:cstheme="majorBidi"/>
          <w:i/>
          <w:iCs/>
          <w:sz w:val="24"/>
          <w:szCs w:val="24"/>
        </w:rPr>
        <w:t>Получение набора временных рядов из таблиц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Наиболее типичный пример полученного временного ряда — это ряд, извлеченный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из набора данных о состояниях и событиях, хранящегося в реляционной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базе данных. Такой способ получения временных рядов также является наиболее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остребованным, поскольку в традиционных реляционных базах данных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о-прежнему хранится невероятно большое количество важной информации.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Представьте, что вы состоите в крупной благотворительной организации. Перед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ами стоит задача определить факторы, которые можно проанализировать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с помощью временных рядов.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• Реакция держателей электронных почтовых ящиков на получение новых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исем с течением времени. Просматривались письма или нет?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• История членства. Были ли в истории организации периоды, когда ее ряды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окидали отдельные члены?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• История платежей. Можно ли спрогнозировать время внесения добровольных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зносов определенным членом организации?</w:t>
      </w:r>
    </w:p>
    <w:p w:rsidR="00831130" w:rsidRPr="00831130" w:rsidRDefault="00831130" w:rsidP="00F661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Вы можете проанализировать имеющиеся данные, рассмотрев их с позиции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ременных рядов.</w:t>
      </w:r>
    </w:p>
    <w:p w:rsidR="00831130" w:rsidRPr="00831130" w:rsidRDefault="00831130" w:rsidP="006F4D1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• Сгенерируйте двумерную гистограмму, отображающую количество просмотров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электронных писем в зависимости от времени, отдельно для каждого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члена организации, чтобы понять, появляется ли у кого-то из них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усталость от работы с электронной почтой. (Подробно о роли двумерных</w:t>
      </w:r>
      <w:r w:rsidR="00F6618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 xml:space="preserve">гистограмм в анализе временных рядов </w:t>
      </w:r>
      <w:r w:rsidR="006F4D14">
        <w:rPr>
          <w:rFonts w:asciiTheme="majorBidi" w:hAnsiTheme="majorBidi" w:cstheme="majorBidi"/>
          <w:sz w:val="24"/>
          <w:szCs w:val="24"/>
        </w:rPr>
        <w:t>будет дано в последующих занятиях</w:t>
      </w:r>
      <w:r w:rsidRPr="00831130">
        <w:rPr>
          <w:rFonts w:asciiTheme="majorBidi" w:hAnsiTheme="majorBidi" w:cstheme="majorBidi"/>
          <w:sz w:val="24"/>
          <w:szCs w:val="24"/>
        </w:rPr>
        <w:t>)</w:t>
      </w:r>
    </w:p>
    <w:p w:rsidR="00831130" w:rsidRPr="00831130" w:rsidRDefault="00831130" w:rsidP="006F4D1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• Проверьте, прописаны ли для членов вашей организации стандартные поведенческие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шаблоны (правила), которым они должны следовать в ключевых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ситуациях. Например, существует ли правило, указывающее, при каких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обстоятельствах (проступках) член организации должен покинуть ее ряды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(возможно, не ответил на три письма подряд)? В ходе анализа временных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рядов такую задачу можно решить, установив связь между статусом членства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 организации и внешними действиями.</w:t>
      </w:r>
    </w:p>
    <w:p w:rsidR="00831130" w:rsidRPr="00831130" w:rsidRDefault="00831130" w:rsidP="006F4D1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lastRenderedPageBreak/>
        <w:t>• Задачу прогнозирования платежей легко можно свести к задаче прогнозирования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ременных рядов. (О классическом статистическом подходе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 xml:space="preserve">к прогнозированию мы поговорим </w:t>
      </w:r>
      <w:r w:rsidR="006F4D14">
        <w:rPr>
          <w:rFonts w:asciiTheme="majorBidi" w:hAnsiTheme="majorBidi" w:cstheme="majorBidi"/>
          <w:sz w:val="24"/>
          <w:szCs w:val="24"/>
        </w:rPr>
        <w:t>позже</w:t>
      </w:r>
      <w:r w:rsidRPr="00831130">
        <w:rPr>
          <w:rFonts w:asciiTheme="majorBidi" w:hAnsiTheme="majorBidi" w:cstheme="majorBidi"/>
          <w:sz w:val="24"/>
          <w:szCs w:val="24"/>
        </w:rPr>
        <w:t>)</w:t>
      </w:r>
    </w:p>
    <w:p w:rsidR="00831130" w:rsidRPr="00831130" w:rsidRDefault="00831130" w:rsidP="006F4D1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Как видите, самая обычная реляционная база данных может стать источником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большого количества задач, решаемых с помощью временных рядов. Чаще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сего разработка структуры таких баз данных ведется без учета того, что они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когда-нибудь смогут использоваться в качестве источников временных рядов. В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одобных случаях временные ряды приходится извлекать из отдельных таблиц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и других разрозненных источников.</w:t>
      </w:r>
    </w:p>
    <w:p w:rsidR="00831130" w:rsidRPr="006F4D14" w:rsidRDefault="00831130" w:rsidP="008311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6F4D14">
        <w:rPr>
          <w:rFonts w:asciiTheme="majorBidi" w:hAnsiTheme="majorBidi" w:cstheme="majorBidi"/>
          <w:i/>
          <w:iCs/>
          <w:sz w:val="24"/>
          <w:szCs w:val="24"/>
        </w:rPr>
        <w:t>Учебная задача: получение временных рядов</w:t>
      </w:r>
    </w:p>
    <w:p w:rsidR="00E437FC" w:rsidRDefault="00831130" w:rsidP="006F4D1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130">
        <w:rPr>
          <w:rFonts w:asciiTheme="majorBidi" w:hAnsiTheme="majorBidi" w:cstheme="majorBidi"/>
          <w:sz w:val="24"/>
          <w:szCs w:val="24"/>
        </w:rPr>
        <w:t>Если вам посчастливилось заполучить несколько связанных источников данных,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то выровняйте их, учитывая возможные различия в уровнях масштабирования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значений и устранив несоответствия во временных метках. В качестве наглядного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примера давайте создадим несколько наборов данных для упомянутой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выше некоммерческой организации. Предположим, в вашем распоряжении находятся</w:t>
      </w:r>
      <w:r w:rsidR="006F4D14">
        <w:rPr>
          <w:rFonts w:asciiTheme="majorBidi" w:hAnsiTheme="majorBidi" w:cstheme="majorBidi"/>
          <w:sz w:val="24"/>
          <w:szCs w:val="24"/>
        </w:rPr>
        <w:t xml:space="preserve"> </w:t>
      </w:r>
      <w:r w:rsidRPr="00831130">
        <w:rPr>
          <w:rFonts w:asciiTheme="majorBidi" w:hAnsiTheme="majorBidi" w:cstheme="majorBidi"/>
          <w:sz w:val="24"/>
          <w:szCs w:val="24"/>
        </w:rPr>
        <w:t>данные, приведенные в табл. 1</w:t>
      </w:r>
      <w:r w:rsidR="006F4D14">
        <w:rPr>
          <w:rFonts w:asciiTheme="majorBidi" w:hAnsiTheme="majorBidi" w:cstheme="majorBidi"/>
          <w:sz w:val="24"/>
          <w:szCs w:val="24"/>
        </w:rPr>
        <w:t>.-3</w:t>
      </w:r>
      <w:r w:rsidRPr="00831130">
        <w:rPr>
          <w:rFonts w:asciiTheme="majorBidi" w:hAnsiTheme="majorBidi" w:cstheme="majorBidi"/>
          <w:sz w:val="24"/>
          <w:szCs w:val="24"/>
        </w:rPr>
        <w:t>.</w:t>
      </w:r>
    </w:p>
    <w:p w:rsidR="006F4D14" w:rsidRPr="006F4D14" w:rsidRDefault="006F4D14" w:rsidP="006F4D1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0"/>
          <w:szCs w:val="20"/>
          <w:lang w:bidi="he-IL"/>
        </w:rPr>
      </w:pPr>
      <w:r>
        <w:rPr>
          <w:rFonts w:asciiTheme="majorBidi" w:hAnsiTheme="majorBidi" w:cstheme="majorBidi"/>
          <w:sz w:val="20"/>
          <w:szCs w:val="20"/>
          <w:lang w:bidi="he-IL"/>
        </w:rPr>
        <w:t xml:space="preserve">Таблица 1. </w:t>
      </w:r>
      <w:r w:rsidRPr="006F4D14">
        <w:rPr>
          <w:rFonts w:asciiTheme="majorBidi" w:hAnsiTheme="majorBidi" w:cstheme="majorBidi"/>
          <w:sz w:val="20"/>
          <w:szCs w:val="20"/>
          <w:lang w:bidi="he-IL"/>
        </w:rPr>
        <w:t>Год вступления в организацию и текущий статус членства</w:t>
      </w:r>
      <w:r>
        <w:rPr>
          <w:rFonts w:asciiTheme="majorBidi" w:hAnsiTheme="majorBidi" w:cstheme="majorBidi"/>
          <w:sz w:val="20"/>
          <w:szCs w:val="20"/>
          <w:lang w:bidi="he-IL"/>
        </w:rPr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96"/>
        <w:gridCol w:w="2977"/>
        <w:gridCol w:w="2126"/>
      </w:tblGrid>
      <w:tr w:rsidR="006F4D14" w:rsidRPr="00E168BB" w:rsidTr="006F4D14">
        <w:tc>
          <w:tcPr>
            <w:tcW w:w="1696" w:type="dxa"/>
          </w:tcPr>
          <w:p w:rsidR="006F4D14" w:rsidRPr="00E168BB" w:rsidRDefault="006F4D14" w:rsidP="006F4D14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Идентификатор</w:t>
            </w:r>
          </w:p>
        </w:tc>
        <w:tc>
          <w:tcPr>
            <w:tcW w:w="2977" w:type="dxa"/>
          </w:tcPr>
          <w:p w:rsidR="006F4D14" w:rsidRPr="00E168BB" w:rsidRDefault="006F4D14" w:rsidP="006F4D14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Год вступления в организацию</w:t>
            </w:r>
          </w:p>
        </w:tc>
        <w:tc>
          <w:tcPr>
            <w:tcW w:w="2126" w:type="dxa"/>
          </w:tcPr>
          <w:p w:rsidR="006F4D14" w:rsidRPr="00E168BB" w:rsidRDefault="006F4D14" w:rsidP="006F4D14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Статус</w:t>
            </w:r>
          </w:p>
        </w:tc>
      </w:tr>
      <w:tr w:rsidR="006F4D14" w:rsidRPr="00E168BB" w:rsidTr="006F4D14">
        <w:tc>
          <w:tcPr>
            <w:tcW w:w="1696" w:type="dxa"/>
          </w:tcPr>
          <w:p w:rsidR="006F4D14" w:rsidRPr="00E168BB" w:rsidRDefault="006F4D14" w:rsidP="006F4D14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1</w:t>
            </w:r>
          </w:p>
        </w:tc>
        <w:tc>
          <w:tcPr>
            <w:tcW w:w="2977" w:type="dxa"/>
          </w:tcPr>
          <w:p w:rsidR="006F4D14" w:rsidRPr="00E168BB" w:rsidRDefault="006F4D14" w:rsidP="006F4D14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017</w:t>
            </w:r>
          </w:p>
        </w:tc>
        <w:tc>
          <w:tcPr>
            <w:tcW w:w="2126" w:type="dxa"/>
          </w:tcPr>
          <w:p w:rsidR="006F4D14" w:rsidRPr="00E168BB" w:rsidRDefault="006F4D14" w:rsidP="006F4D14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Золотой</w:t>
            </w:r>
          </w:p>
        </w:tc>
      </w:tr>
      <w:tr w:rsidR="006F4D14" w:rsidRPr="00E168BB" w:rsidTr="006F4D14">
        <w:tc>
          <w:tcPr>
            <w:tcW w:w="1696" w:type="dxa"/>
          </w:tcPr>
          <w:p w:rsidR="006F4D14" w:rsidRPr="00E168BB" w:rsidRDefault="006F4D14" w:rsidP="006F4D14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</w:t>
            </w:r>
          </w:p>
        </w:tc>
        <w:tc>
          <w:tcPr>
            <w:tcW w:w="2977" w:type="dxa"/>
          </w:tcPr>
          <w:p w:rsidR="006F4D14" w:rsidRPr="00E168BB" w:rsidRDefault="006F4D14" w:rsidP="006F4D14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018</w:t>
            </w:r>
          </w:p>
        </w:tc>
        <w:tc>
          <w:tcPr>
            <w:tcW w:w="2126" w:type="dxa"/>
          </w:tcPr>
          <w:p w:rsidR="006F4D14" w:rsidRPr="00E168BB" w:rsidRDefault="006F4D14" w:rsidP="006F4D14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Серебряный</w:t>
            </w:r>
          </w:p>
        </w:tc>
      </w:tr>
      <w:tr w:rsidR="006F4D14" w:rsidRPr="00E168BB" w:rsidTr="006F4D14">
        <w:tc>
          <w:tcPr>
            <w:tcW w:w="1696" w:type="dxa"/>
          </w:tcPr>
          <w:p w:rsidR="006F4D14" w:rsidRPr="00E168BB" w:rsidRDefault="006F4D14" w:rsidP="006F4D14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3</w:t>
            </w:r>
          </w:p>
        </w:tc>
        <w:tc>
          <w:tcPr>
            <w:tcW w:w="2977" w:type="dxa"/>
          </w:tcPr>
          <w:p w:rsidR="006F4D14" w:rsidRPr="00E168BB" w:rsidRDefault="006F4D14" w:rsidP="006F4D14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016</w:t>
            </w:r>
          </w:p>
        </w:tc>
        <w:tc>
          <w:tcPr>
            <w:tcW w:w="2126" w:type="dxa"/>
          </w:tcPr>
          <w:p w:rsidR="006F4D14" w:rsidRPr="00E168BB" w:rsidRDefault="006F4D14" w:rsidP="006F4D14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Недействительный</w:t>
            </w:r>
          </w:p>
        </w:tc>
      </w:tr>
    </w:tbl>
    <w:p w:rsidR="006F4D14" w:rsidRDefault="006F4D14" w:rsidP="006F4D1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6F4D14" w:rsidRPr="00E168BB" w:rsidRDefault="00E168BB" w:rsidP="00E168BB">
      <w:pPr>
        <w:autoSpaceDE w:val="0"/>
        <w:autoSpaceDN w:val="0"/>
        <w:adjustRightInd w:val="0"/>
        <w:spacing w:after="0" w:line="240" w:lineRule="auto"/>
        <w:ind w:firstLine="709"/>
        <w:rPr>
          <w:rFonts w:asciiTheme="majorBidi" w:hAnsiTheme="majorBidi" w:cstheme="majorBidi"/>
          <w:sz w:val="20"/>
          <w:szCs w:val="20"/>
        </w:rPr>
      </w:pPr>
      <w:r w:rsidRPr="00E168BB">
        <w:rPr>
          <w:rFonts w:asciiTheme="majorBidi" w:hAnsiTheme="majorBidi" w:cstheme="majorBidi"/>
          <w:sz w:val="20"/>
          <w:szCs w:val="20"/>
        </w:rPr>
        <w:t>Таблица 2.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E168BB">
        <w:rPr>
          <w:rFonts w:asciiTheme="majorBidi" w:hAnsiTheme="majorBidi" w:cstheme="majorBidi"/>
          <w:sz w:val="20"/>
          <w:szCs w:val="20"/>
        </w:rPr>
        <w:t>Недельное количество писем, отправленных члену организации,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E168BB">
        <w:rPr>
          <w:rFonts w:asciiTheme="majorBidi" w:hAnsiTheme="majorBidi" w:cstheme="majorBidi"/>
          <w:sz w:val="20"/>
          <w:szCs w:val="20"/>
        </w:rPr>
        <w:t>которые были им открыты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96"/>
        <w:gridCol w:w="2127"/>
        <w:gridCol w:w="2976"/>
      </w:tblGrid>
      <w:tr w:rsidR="00E168BB" w:rsidRPr="00E168BB" w:rsidTr="00E168BB">
        <w:tc>
          <w:tcPr>
            <w:tcW w:w="1696" w:type="dxa"/>
          </w:tcPr>
          <w:p w:rsidR="00E168BB" w:rsidRPr="00E168BB" w:rsidRDefault="00E168BB" w:rsidP="00E168BB">
            <w:pPr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Идентификатор</w:t>
            </w:r>
          </w:p>
        </w:tc>
        <w:tc>
          <w:tcPr>
            <w:tcW w:w="2127" w:type="dxa"/>
          </w:tcPr>
          <w:p w:rsidR="00E168BB" w:rsidRPr="00E168BB" w:rsidRDefault="00E168BB" w:rsidP="00E168BB">
            <w:pPr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Неделя</w:t>
            </w:r>
          </w:p>
        </w:tc>
        <w:tc>
          <w:tcPr>
            <w:tcW w:w="2976" w:type="dxa"/>
          </w:tcPr>
          <w:p w:rsidR="00E168BB" w:rsidRPr="00E168BB" w:rsidRDefault="00E168BB" w:rsidP="00E168BB">
            <w:pPr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Количество открытых писем</w:t>
            </w:r>
          </w:p>
        </w:tc>
      </w:tr>
      <w:tr w:rsidR="00E168BB" w:rsidRPr="00E168BB" w:rsidTr="00E168BB">
        <w:tc>
          <w:tcPr>
            <w:tcW w:w="1696" w:type="dxa"/>
          </w:tcPr>
          <w:p w:rsidR="00E168BB" w:rsidRPr="00E168BB" w:rsidRDefault="00E168BB" w:rsidP="00E168BB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</w:t>
            </w:r>
          </w:p>
        </w:tc>
        <w:tc>
          <w:tcPr>
            <w:tcW w:w="2127" w:type="dxa"/>
          </w:tcPr>
          <w:p w:rsidR="00E168BB" w:rsidRPr="00E168BB" w:rsidRDefault="00E168BB" w:rsidP="00E168BB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017-01-08</w:t>
            </w:r>
          </w:p>
        </w:tc>
        <w:tc>
          <w:tcPr>
            <w:tcW w:w="2976" w:type="dxa"/>
          </w:tcPr>
          <w:p w:rsidR="00E168BB" w:rsidRPr="00E168BB" w:rsidRDefault="00E168BB" w:rsidP="00E168BB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3</w:t>
            </w:r>
          </w:p>
        </w:tc>
      </w:tr>
      <w:tr w:rsidR="006F4D14" w:rsidRPr="00E168BB" w:rsidTr="00E168BB">
        <w:tc>
          <w:tcPr>
            <w:tcW w:w="1696" w:type="dxa"/>
          </w:tcPr>
          <w:p w:rsidR="006F4D14" w:rsidRPr="00E168BB" w:rsidRDefault="006F4D14" w:rsidP="00E168BB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</w:t>
            </w:r>
          </w:p>
        </w:tc>
        <w:tc>
          <w:tcPr>
            <w:tcW w:w="2127" w:type="dxa"/>
          </w:tcPr>
          <w:p w:rsidR="006F4D14" w:rsidRPr="00E168BB" w:rsidRDefault="006F4D14" w:rsidP="00E168BB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018</w:t>
            </w:r>
            <w:r w:rsidR="00E168BB"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-01-15</w:t>
            </w:r>
          </w:p>
        </w:tc>
        <w:tc>
          <w:tcPr>
            <w:tcW w:w="2976" w:type="dxa"/>
          </w:tcPr>
          <w:p w:rsidR="006F4D14" w:rsidRPr="00E168BB" w:rsidRDefault="00E168BB" w:rsidP="00E168BB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</w:t>
            </w:r>
          </w:p>
        </w:tc>
      </w:tr>
      <w:tr w:rsidR="006F4D14" w:rsidRPr="00E168BB" w:rsidTr="00E168BB">
        <w:tc>
          <w:tcPr>
            <w:tcW w:w="1696" w:type="dxa"/>
          </w:tcPr>
          <w:p w:rsidR="006F4D14" w:rsidRPr="00E168BB" w:rsidRDefault="00E168BB" w:rsidP="00E168BB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1</w:t>
            </w:r>
          </w:p>
        </w:tc>
        <w:tc>
          <w:tcPr>
            <w:tcW w:w="2127" w:type="dxa"/>
          </w:tcPr>
          <w:p w:rsidR="006F4D14" w:rsidRPr="00E168BB" w:rsidRDefault="006F4D14" w:rsidP="00E168BB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016</w:t>
            </w:r>
            <w:r w:rsidR="00E168BB"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-01-15</w:t>
            </w:r>
          </w:p>
        </w:tc>
        <w:tc>
          <w:tcPr>
            <w:tcW w:w="2976" w:type="dxa"/>
          </w:tcPr>
          <w:p w:rsidR="006F4D14" w:rsidRPr="00E168BB" w:rsidRDefault="00E168BB" w:rsidP="00E168BB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1</w:t>
            </w:r>
          </w:p>
        </w:tc>
      </w:tr>
    </w:tbl>
    <w:p w:rsidR="00E168BB" w:rsidRDefault="00E168BB" w:rsidP="00E168B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0"/>
          <w:szCs w:val="20"/>
        </w:rPr>
      </w:pPr>
    </w:p>
    <w:p w:rsidR="006F4D14" w:rsidRPr="00E168BB" w:rsidRDefault="00E168BB" w:rsidP="00E168B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0"/>
          <w:szCs w:val="20"/>
        </w:rPr>
      </w:pPr>
      <w:r w:rsidRPr="00E168BB">
        <w:rPr>
          <w:rFonts w:asciiTheme="majorBidi" w:hAnsiTheme="majorBidi" w:cstheme="majorBidi"/>
          <w:sz w:val="20"/>
          <w:szCs w:val="20"/>
        </w:rPr>
        <w:t>Таблица 3.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E168BB">
        <w:rPr>
          <w:rFonts w:asciiTheme="majorBidi" w:hAnsiTheme="majorBidi" w:cstheme="majorBidi"/>
          <w:sz w:val="20"/>
          <w:szCs w:val="20"/>
        </w:rPr>
        <w:t>Данные о добровольных взносах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96"/>
        <w:gridCol w:w="2977"/>
        <w:gridCol w:w="2126"/>
      </w:tblGrid>
      <w:tr w:rsidR="00E168BB" w:rsidRPr="00E168BB" w:rsidTr="00F964E2">
        <w:tc>
          <w:tcPr>
            <w:tcW w:w="1696" w:type="dxa"/>
          </w:tcPr>
          <w:p w:rsidR="00E168BB" w:rsidRPr="00E168BB" w:rsidRDefault="00E168BB" w:rsidP="00E168BB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Идентификатор</w:t>
            </w:r>
          </w:p>
        </w:tc>
        <w:tc>
          <w:tcPr>
            <w:tcW w:w="2977" w:type="dxa"/>
          </w:tcPr>
          <w:p w:rsidR="00E168BB" w:rsidRPr="00E168BB" w:rsidRDefault="00E168BB" w:rsidP="00E168BB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Метка времени</w:t>
            </w:r>
          </w:p>
        </w:tc>
        <w:tc>
          <w:tcPr>
            <w:tcW w:w="2126" w:type="dxa"/>
          </w:tcPr>
          <w:p w:rsidR="00E168BB" w:rsidRPr="00E168BB" w:rsidRDefault="00E168BB" w:rsidP="00E168BB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Сумма взноса, долл.</w:t>
            </w:r>
          </w:p>
        </w:tc>
      </w:tr>
      <w:tr w:rsidR="006F4D14" w:rsidRPr="00E168BB" w:rsidTr="00F964E2">
        <w:tc>
          <w:tcPr>
            <w:tcW w:w="1696" w:type="dxa"/>
          </w:tcPr>
          <w:p w:rsidR="006F4D14" w:rsidRPr="00E168BB" w:rsidRDefault="00E168BB" w:rsidP="00F964E2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</w:t>
            </w:r>
          </w:p>
        </w:tc>
        <w:tc>
          <w:tcPr>
            <w:tcW w:w="2977" w:type="dxa"/>
          </w:tcPr>
          <w:p w:rsidR="006F4D14" w:rsidRPr="00E168BB" w:rsidRDefault="00E168BB" w:rsidP="00F964E2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bidi="he-IL"/>
              </w:rPr>
              <w:t>2017-05-22 11:27:49</w:t>
            </w:r>
          </w:p>
        </w:tc>
        <w:tc>
          <w:tcPr>
            <w:tcW w:w="2126" w:type="dxa"/>
          </w:tcPr>
          <w:p w:rsidR="006F4D14" w:rsidRPr="00E168BB" w:rsidRDefault="00E168BB" w:rsidP="00F964E2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he-IL"/>
              </w:rPr>
              <w:t>100</w:t>
            </w:r>
          </w:p>
        </w:tc>
      </w:tr>
      <w:tr w:rsidR="006F4D14" w:rsidRPr="00E168BB" w:rsidTr="00F964E2">
        <w:tc>
          <w:tcPr>
            <w:tcW w:w="1696" w:type="dxa"/>
          </w:tcPr>
          <w:p w:rsidR="006F4D14" w:rsidRPr="00E168BB" w:rsidRDefault="006F4D14" w:rsidP="00F964E2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 w:rsidRPr="00E168BB"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</w:t>
            </w:r>
          </w:p>
        </w:tc>
        <w:tc>
          <w:tcPr>
            <w:tcW w:w="2977" w:type="dxa"/>
          </w:tcPr>
          <w:p w:rsidR="006F4D14" w:rsidRPr="00E168BB" w:rsidRDefault="00E168BB" w:rsidP="00F964E2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bidi="he-IL"/>
              </w:rPr>
              <w:t>2017-04-13 09:19:02</w:t>
            </w:r>
          </w:p>
        </w:tc>
        <w:tc>
          <w:tcPr>
            <w:tcW w:w="2126" w:type="dxa"/>
          </w:tcPr>
          <w:p w:rsidR="006F4D14" w:rsidRPr="00E168BB" w:rsidRDefault="00E168BB" w:rsidP="00F964E2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he-IL"/>
              </w:rPr>
              <w:t>350</w:t>
            </w:r>
          </w:p>
        </w:tc>
      </w:tr>
      <w:tr w:rsidR="006F4D14" w:rsidRPr="00E168BB" w:rsidTr="00F964E2">
        <w:tc>
          <w:tcPr>
            <w:tcW w:w="1696" w:type="dxa"/>
          </w:tcPr>
          <w:p w:rsidR="006F4D14" w:rsidRPr="00E168BB" w:rsidRDefault="00E168BB" w:rsidP="00F964E2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he-IL"/>
              </w:rPr>
              <w:t>1</w:t>
            </w:r>
          </w:p>
        </w:tc>
        <w:tc>
          <w:tcPr>
            <w:tcW w:w="2977" w:type="dxa"/>
          </w:tcPr>
          <w:p w:rsidR="006F4D14" w:rsidRPr="00E168BB" w:rsidRDefault="00E168BB" w:rsidP="00F964E2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bidi="he-IL"/>
              </w:rPr>
              <w:t>2018-01-01 00:15:45</w:t>
            </w:r>
          </w:p>
        </w:tc>
        <w:tc>
          <w:tcPr>
            <w:tcW w:w="2126" w:type="dxa"/>
          </w:tcPr>
          <w:p w:rsidR="006F4D14" w:rsidRPr="00E168BB" w:rsidRDefault="00E168BB" w:rsidP="00F964E2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lang w:bidi="he-IL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bidi="he-IL"/>
              </w:rPr>
              <w:t>25</w:t>
            </w:r>
          </w:p>
        </w:tc>
      </w:tr>
    </w:tbl>
    <w:p w:rsidR="006F4D14" w:rsidRDefault="006F4D14" w:rsidP="006F4D1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аботать с данными в простой табличной форме вам придется чаще всего.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мея такие данные, вы можете ответить на многие вопросы, например, о том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к количество открытых членом организации писем соотносится с общей суммой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обровольных взносов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ы также можете ответить на вопросы временного характера, например внесет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и пожертвование участник вскоре после вступления в организацию или через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кое-то время. Однако, не переводя эти данные в более удобный для временных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ядов формат, вы не сможете распознать однозначно поведение, которое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может в предсказании того, когда именно будет сделан взнос (скажем, на основании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го, просматривались последние письма или нет)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ля анализа данных методами временных рядов нужно представить их в правильном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ормате. И тут мы сталкиваемся с рядом проблем, требующих обязательног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ешения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начала в имеющихся данных необходимо определить временные оси. В предыдущих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аблицах обозначены три уровня временного масштабирования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Годовой статус участника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Еженедельный подсчет открытых писем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Точные временные метки совершения добровольных взносов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роме того, нужно удостовериться, что данные означают именно то, что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 вашему мнению, должны означать. Допустим, что вы хотите удостовериться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 текущий статус определяется его годовым, а не другим, более краткосрочным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татусом. Один из способов ответить на этот вопрос — проверить, есть ли у членов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рганизации более одной запис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3A3291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YearJoine</w:t>
      </w:r>
      <w:r>
        <w:rPr>
          <w:rFonts w:asciiTheme="majorBidi" w:hAnsiTheme="majorBidi" w:cstheme="majorBidi"/>
          <w:sz w:val="24"/>
          <w:szCs w:val="24"/>
          <w:lang w:val="en-US"/>
        </w:rPr>
        <w:t>d.groupby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('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memberld</w:t>
      </w:r>
      <w:proofErr w:type="spellEnd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')</w:t>
      </w:r>
      <w:bookmarkStart w:id="0" w:name="_GoBack"/>
      <w:bookmarkEnd w:id="0"/>
      <w:r>
        <w:rPr>
          <w:rFonts w:asciiTheme="majorBidi" w:hAnsiTheme="majorBidi" w:cstheme="majorBidi"/>
          <w:sz w:val="24"/>
          <w:szCs w:val="24"/>
          <w:lang w:val="en-US"/>
        </w:rPr>
        <w:t>count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>()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F964E2" w:rsidRPr="003A3291" w:rsidRDefault="003A3291" w:rsidP="003A3291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lastRenderedPageBreak/>
        <w:t>groupby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'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rStat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'</w:t>
      </w:r>
      <w:r>
        <w:rPr>
          <w:rFonts w:asciiTheme="majorBidi" w:hAnsiTheme="majorBidi" w:cstheme="majorBidi"/>
          <w:sz w:val="24"/>
          <w:szCs w:val="24"/>
          <w:lang w:val="en-US"/>
        </w:rPr>
        <w:t>).count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1000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Здесь мы видим, что все 1000 членов имеют только один статус, поэтому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для всех них показатель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YearJoined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скорее всего, будет указывать год вступлени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организацию, а по нему будет определяться текущий статус или статус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момент вступления в организацию. Такое подробное изучение данных крайне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ажно для понимания области использования переменной статуса — планиру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ддавать данные более глубокому анализу, необходимо внимательно исследовать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х вместе с тем, кто досконально разбирается в их структуре. Если бы текущий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татус члена организации применялся для анализа прошлых данных, то эт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читалось бы упреждением, поскольку вы вводили бы дополнительные элементы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модель временного ряда, которые на тот момент еще не были известны. Вот почему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нельзя использовать переменную статуса, такую как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YearJoined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в модели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, не зная точно, когда именно она была определена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left="-143" w:firstLine="851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3A3291">
        <w:rPr>
          <w:rFonts w:asciiTheme="majorBidi" w:hAnsiTheme="majorBidi" w:cstheme="majorBidi"/>
          <w:i/>
          <w:iCs/>
          <w:sz w:val="24"/>
          <w:szCs w:val="24"/>
        </w:rPr>
        <w:t>Что такое упреждение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Термин упреждение используется в анализе временных рядов для обозначени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юбых знаний о будущем. Вы не должны располагать такими знаниями при разработке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учении или оценке модели. Упреждение — это способ узнать из данных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-то о будущем раньше, чем полагается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Упреждением называется принцип, согласно которому информация о том, чт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изойдет в будущем, может распространиться во времени и повлиять на поведение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модели в прошлом. Например, выбирая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гиперпараметры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для модели, вы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жете неоднократно протестировать ее на своем наборе данных, затем выбрать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учшую модель и начать анализ с самого начала, чтобы проверить и эту модель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о такой подход будет неправильным, потому что вы выбрали модель в тот момент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и, когда уже знали, что произойдет в следующий момент времени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 это самое настоящее упреждение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 сожалению, не существует автоматизированного метода или статистическог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еста проверки данных на упреждение, поэтому вы должны предельно внимательн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учать их перед построением модели и дальнейшим анализом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Если посмотреть на таблицу учета электронных писем, то легко заметить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="003A3291">
        <w:rPr>
          <w:rFonts w:asciiTheme="majorBidi" w:hAnsiTheme="majorBidi" w:cstheme="majorBidi"/>
          <w:sz w:val="24"/>
          <w:szCs w:val="24"/>
        </w:rPr>
        <w:t xml:space="preserve">что данные столбца </w:t>
      </w:r>
      <w:proofErr w:type="spellStart"/>
      <w:r w:rsidR="003A3291">
        <w:rPr>
          <w:rFonts w:asciiTheme="majorBidi" w:hAnsiTheme="majorBidi" w:cstheme="majorBidi"/>
          <w:sz w:val="24"/>
          <w:szCs w:val="24"/>
        </w:rPr>
        <w:t>week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неделя) могут указываться либо за недельные периоды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ибо на моменты времени, определенные недельными временными меткам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ри этом совершенно понятно, что они должны отображать информацию, собранную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протяжении недельных интервалов времени, поэтому мы должны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ссматривать указанные временные значения как недельные периоды, а не как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е метки, отстоящие одна от другой на недельное расстояние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алее нам предстоит оценить некоторые важные характеристики данных. Например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райне важно понимать, как формируется недельный отчет. Хотя у нас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т планов по реструктуризации таблицы, если в рассматриваемой предметной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ласти неделя интерпретируется необычным образом, то это нужно обязательн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читывать при изучении данных. В процессе анализа человеческой деятельности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лендарная неделя обычно начинается с воскресенья и заканчиваетс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субботу или длится с понедельника по воскресенье. Все остальные варианты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лендарных схем, например такие, в которых рабочая неделя начинается 1 января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читаются нестандартным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ы также можете спросить, существуют ли пустые недели? Иначе говоря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сть ли в таблице недели, в которые участник не открыл ни одного электронног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исьма? Это важно знать при построении модели данных, основанной на временных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висимостях. Пустые недели должны обязательно включаться и учитыватьс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модели, поскольку они устанавливают такие же точки данных, как недели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 значащими данным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3A3291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mails[</w:t>
      </w:r>
      <w:proofErr w:type="spellStart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mails.EmailsOpened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&lt; 1]</w:t>
      </w:r>
    </w:p>
    <w:p w:rsidR="003A3291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  <w:lang w:val="en-US"/>
        </w:rPr>
        <w:lastRenderedPageBreak/>
        <w:t xml:space="preserve">Empty </w:t>
      </w:r>
      <w:proofErr w:type="spellStart"/>
      <w:r w:rsidRPr="003A3291">
        <w:rPr>
          <w:rFonts w:asciiTheme="majorBidi" w:hAnsiTheme="majorBidi" w:cstheme="majorBidi"/>
          <w:color w:val="FF0000"/>
          <w:sz w:val="24"/>
          <w:szCs w:val="24"/>
          <w:lang w:val="en-US"/>
        </w:rPr>
        <w:t>DataFrame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  <w:lang w:val="en-US"/>
        </w:rPr>
        <w:t>Columns: [</w:t>
      </w:r>
      <w:proofErr w:type="spellStart"/>
      <w:r w:rsidRPr="003A3291">
        <w:rPr>
          <w:rFonts w:asciiTheme="majorBidi" w:hAnsiTheme="majorBidi" w:cstheme="majorBidi"/>
          <w:color w:val="FF0000"/>
          <w:sz w:val="24"/>
          <w:szCs w:val="24"/>
          <w:lang w:val="en-US"/>
        </w:rPr>
        <w:t>EmailsOpened</w:t>
      </w:r>
      <w:proofErr w:type="spellEnd"/>
      <w:r w:rsidRPr="003A3291">
        <w:rPr>
          <w:rFonts w:asciiTheme="majorBidi" w:hAnsiTheme="majorBidi" w:cstheme="majorBidi"/>
          <w:color w:val="FF0000"/>
          <w:sz w:val="24"/>
          <w:szCs w:val="24"/>
          <w:lang w:val="en-US"/>
        </w:rPr>
        <w:t>, member, week]</w:t>
      </w: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color w:val="FF0000"/>
          <w:sz w:val="24"/>
          <w:szCs w:val="24"/>
          <w:lang w:val="en-US"/>
        </w:rPr>
        <w:t>Index: []</w:t>
      </w:r>
    </w:p>
    <w:p w:rsidR="003A3291" w:rsidRPr="00AD0A42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Здесь существуют две возможности: либо нулевые значения не регистрируютс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все, либо члены организации открывают в течение недели хотя бы одн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электронное письмо. Любой, кто работал с электронной почтой, знает, что заставить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юдей открывать электронные письма сложно, поэтому гипотеза о том, чт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лены организации всегда открывают не менее одного письма в неделю, весьма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состоятельна. Решить проблему можно, просмотрев историю работы с электронной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чтой одного пользователя.</w:t>
      </w: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AD0A42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Pr="00AD0A42">
        <w:rPr>
          <w:rFonts w:asciiTheme="majorBidi" w:hAnsiTheme="majorBidi" w:cstheme="majorBidi"/>
          <w:sz w:val="24"/>
          <w:szCs w:val="24"/>
          <w:lang w:val="en-US"/>
        </w:rPr>
        <w:t>emails[</w:t>
      </w:r>
      <w:proofErr w:type="spellStart"/>
      <w:proofErr w:type="gramEnd"/>
      <w:r w:rsidRPr="00AD0A42">
        <w:rPr>
          <w:rFonts w:asciiTheme="majorBidi" w:hAnsiTheme="majorBidi" w:cstheme="majorBidi"/>
          <w:sz w:val="24"/>
          <w:szCs w:val="24"/>
          <w:lang w:val="en-US"/>
        </w:rPr>
        <w:t>emails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.member</w:t>
      </w:r>
      <w:proofErr w:type="spellEnd"/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 xml:space="preserve"> == 998]</w:t>
      </w:r>
    </w:p>
    <w:p w:rsidR="003A3291" w:rsidRPr="00AD0A42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proofErr w:type="spellStart"/>
      <w:r w:rsidRPr="00AD0A42">
        <w:rPr>
          <w:rFonts w:asciiTheme="majorBidi" w:hAnsiTheme="majorBidi" w:cstheme="majorBidi"/>
          <w:color w:val="FF0000"/>
          <w:sz w:val="24"/>
          <w:szCs w:val="24"/>
          <w:lang w:val="en-US"/>
        </w:rPr>
        <w:t>EmailsOpened</w:t>
      </w:r>
      <w:proofErr w:type="spellEnd"/>
      <w:r w:rsidRPr="00AD0A42">
        <w:rPr>
          <w:rFonts w:asciiTheme="majorBidi" w:hAnsiTheme="majorBidi" w:cstheme="majorBidi"/>
          <w:color w:val="FF0000"/>
          <w:sz w:val="24"/>
          <w:szCs w:val="24"/>
          <w:lang w:val="en-US"/>
        </w:rPr>
        <w:t xml:space="preserve"> member week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64 1 998 2017-12-04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65 3 998 2017-12-11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66 3 998 2017-12-18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67 3 998 2018-01-01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68 3 998 2018-01-08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69 2 998 2018-01-15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70 3 998 2018-01-22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71 2 998 2018-01-29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72 3 998 2018-02-05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73 3 998 2018-02-12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74 3 998 2018-02-19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75 2 998 2018-02-26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476 2 998 2018-03-05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ак видите, отдельные недели не указаны в списке. После 18 декабря 2017 года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о конца года событий, связанных с электронной почтой, не зарегистрировано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этом можно удостовериться, подсчитав количество еженедельных наблюдений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жду первым и последним событиями для рассматриваемого члена организации.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начала рассчитаем срок его членства в неделях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3A3291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&gt; (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ax</w:t>
      </w:r>
      <w:r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>emails[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emails.member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== 998]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.week) -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min(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emails[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emails.member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= 998].week)).days/7</w:t>
      </w:r>
    </w:p>
    <w:p w:rsidR="003A3291" w:rsidRPr="00AD0A42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</w:rPr>
        <w:t>25.0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Затем для этого члена организации нужно определить количество недель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которых заданы учетные данные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&gt;&gt; </w:t>
      </w: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emails[</w:t>
      </w:r>
      <w:proofErr w:type="spellStart"/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>emails.member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== 998].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hape</w:t>
      </w:r>
    </w:p>
    <w:p w:rsidR="003A3291" w:rsidRPr="003A3291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color w:val="FF0000"/>
          <w:sz w:val="24"/>
          <w:szCs w:val="24"/>
          <w:lang w:val="en-US"/>
        </w:rPr>
        <w:t>(24, 3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Мы насчитали 24 строки, а их должно быть 26. Это указывает на то, чт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этого члена организации не приведены данные за несколько недель. Между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чим, мы могли выполнить такой расчет для всех членов организации сразу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ратившись к групповым операциям, но в нашем примере целесообразно ограничитьс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сего одним членом организаци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3A3291">
        <w:rPr>
          <w:rFonts w:asciiTheme="majorBidi" w:hAnsiTheme="majorBidi" w:cstheme="majorBidi"/>
          <w:i/>
          <w:iCs/>
          <w:sz w:val="24"/>
          <w:szCs w:val="24"/>
        </w:rPr>
        <w:t>Почему 26 строк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ас может удивить, что мы говорим о 26, а не о 25 строках, как того требует обозначенна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ше операция вычитания. Поступив иначе, мы совершим ошибку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вот почему. Работая с временными рядами, после вычитания точек данных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нужно спросить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себя, нужно ли добавлять единицу к полученному результату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бы учесть начальное смещение? Иначе говоря, нужно ли вычитать позицию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торая учитывается в данных?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ассмотрим следующий пример. Допустим, в модели данных приведена информаци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7, 14, 21 и 28 апреля. Необходимо определить общее количество учитываемых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чек данных. Вычитание 7 из 28 и деление на 7 дает 21/7, что равно 3.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 этом вполне очевидно, что данные должны представляться четырьмя точками.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самом начале вычиталась точка 7 апреля, но ее нужно вернуть обратн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модель, поэтому правильный расчет — это разница между первым и последним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нями, разделенная на 7 плюс 1 для учета вычтенной даты начала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ернемся к задаче заполнения пробелов для получения полного набора данных.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м удалось выяснить, что в наборе действительно есть недостающие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 — для некоторых недель они просто не указаны. Мы не можем точно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дентифицировать все пропущенные недели, поскольку некоторые из них могли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шествовать самой ранней зарегистрированной дате или следовать после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амой последней даты списка. Однако мы можем заполнить пропущенные значени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жду начальной и конечной временными точками, в которых член организации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крывал хотя бы одно электронное письмо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много легче заполнить все недостающие недели для всех участников сразу,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используя функции индексации паке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Можно сгенерировать объект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Multiindex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из фрейма данных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который представляет все комбинации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едель и членов организации, т.е. их декартово произведение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3A3291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&gt;&gt;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complete_idx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pd.MultiIndex.from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>_product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((set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emails, week)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left="4247"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</w:rPr>
        <w:t>set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emails.member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))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Используем полученный индекс для переиндексации исходной таблицы и заполнения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пропущенных значений — в нашем случае нулем, предполагая, </w:t>
      </w:r>
      <w:proofErr w:type="gramStart"/>
      <w:r w:rsidRPr="003A3291">
        <w:rPr>
          <w:rFonts w:asciiTheme="majorBidi" w:hAnsiTheme="majorBidi" w:cstheme="majorBidi"/>
          <w:sz w:val="24"/>
          <w:szCs w:val="24"/>
        </w:rPr>
        <w:t>что</w:t>
      </w:r>
      <w:proofErr w:type="gramEnd"/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сли в строке ничего не записано, значит, записывать было нечего. Мы также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брасываем индекс, чтобы заносить информацию о членах организации и неделях</w:t>
      </w:r>
      <w:r w:rsidR="003A3291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отдельные столбцы, а затем присваиваем имена этим столбцам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3A3291" w:rsidRDefault="003A3291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&gt;&gt;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all_email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emails.set_index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(['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week',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'memb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']).</w:t>
      </w:r>
    </w:p>
    <w:p w:rsidR="00F964E2" w:rsidRPr="003A3291" w:rsidRDefault="00F964E2" w:rsidP="00EB369D">
      <w:pPr>
        <w:autoSpaceDE w:val="0"/>
        <w:autoSpaceDN w:val="0"/>
        <w:adjustRightInd w:val="0"/>
        <w:spacing w:after="0" w:line="240" w:lineRule="auto"/>
        <w:ind w:left="2831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reindex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complete_idx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fill_valu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0).</w:t>
      </w:r>
    </w:p>
    <w:p w:rsidR="00F964E2" w:rsidRPr="003A3291" w:rsidRDefault="00F964E2" w:rsidP="00EB369D">
      <w:pPr>
        <w:autoSpaceDE w:val="0"/>
        <w:autoSpaceDN w:val="0"/>
        <w:adjustRightInd w:val="0"/>
        <w:spacing w:after="0" w:line="240" w:lineRule="auto"/>
        <w:ind w:left="2831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reset_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index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Default="00EB369D" w:rsidP="00EB369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EB369D">
        <w:rPr>
          <w:rFonts w:asciiTheme="majorBidi" w:hAnsiTheme="majorBidi" w:cstheme="majorBidi"/>
          <w:sz w:val="24"/>
          <w:szCs w:val="24"/>
          <w:lang w:val="en-US"/>
        </w:rPr>
        <w:t>&gt;&gt;&gt;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allemail.columns</w:t>
      </w:r>
      <w:proofErr w:type="spellEnd"/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 xml:space="preserve"> = ['week', 'member', '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Email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Opened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' ]</w:t>
      </w:r>
    </w:p>
    <w:p w:rsidR="00EB369D" w:rsidRPr="003A3291" w:rsidRDefault="00EB369D" w:rsidP="00EB369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Еще раз изучим данные для члена организации с индексом 998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3A3291" w:rsidRDefault="00EB369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mai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email.memb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= 998].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ort_value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'week'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week </w:t>
      </w:r>
      <w:r w:rsidR="00EB369D">
        <w:rPr>
          <w:rFonts w:asciiTheme="majorBidi" w:hAnsiTheme="majorBidi" w:cstheme="majorBidi"/>
          <w:sz w:val="24"/>
          <w:szCs w:val="24"/>
          <w:lang w:val="en-US"/>
        </w:rPr>
        <w:t xml:space="preserve">  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member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EmailsOpened</w:t>
      </w:r>
      <w:proofErr w:type="spellEnd"/>
    </w:p>
    <w:p w:rsidR="00F964E2" w:rsidRPr="00EB369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r w:rsidRPr="00EB369D">
        <w:rPr>
          <w:rFonts w:asciiTheme="majorBidi" w:hAnsiTheme="majorBidi" w:cstheme="majorBidi"/>
          <w:color w:val="FF0000"/>
          <w:sz w:val="24"/>
          <w:szCs w:val="24"/>
          <w:lang w:val="en-US"/>
        </w:rPr>
        <w:t>2015-02-09 998 0</w:t>
      </w:r>
    </w:p>
    <w:p w:rsidR="00F964E2" w:rsidRPr="00EB369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r w:rsidRPr="00EB369D">
        <w:rPr>
          <w:rFonts w:asciiTheme="majorBidi" w:hAnsiTheme="majorBidi" w:cstheme="majorBidi"/>
          <w:color w:val="FF0000"/>
          <w:sz w:val="24"/>
          <w:szCs w:val="24"/>
          <w:lang w:val="en-US"/>
        </w:rPr>
        <w:t>2015-02-16 998 0</w:t>
      </w:r>
    </w:p>
    <w:p w:rsidR="00F964E2" w:rsidRPr="00EB369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r w:rsidRPr="00EB369D">
        <w:rPr>
          <w:rFonts w:asciiTheme="majorBidi" w:hAnsiTheme="majorBidi" w:cstheme="majorBidi"/>
          <w:color w:val="FF0000"/>
          <w:sz w:val="24"/>
          <w:szCs w:val="24"/>
          <w:lang w:val="en-US"/>
        </w:rPr>
        <w:t>2015-02-23 998 0</w:t>
      </w:r>
    </w:p>
    <w:p w:rsidR="00F964E2" w:rsidRPr="00EB369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r w:rsidRPr="00EB369D">
        <w:rPr>
          <w:rFonts w:asciiTheme="majorBidi" w:hAnsiTheme="majorBidi" w:cstheme="majorBidi"/>
          <w:color w:val="FF0000"/>
          <w:sz w:val="24"/>
          <w:szCs w:val="24"/>
          <w:lang w:val="en-US"/>
        </w:rPr>
        <w:t>2015-03-02 998 0</w:t>
      </w:r>
    </w:p>
    <w:p w:rsidR="00F964E2" w:rsidRPr="00EB369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color w:val="FF0000"/>
          <w:sz w:val="24"/>
          <w:szCs w:val="24"/>
          <w:lang w:val="en-US"/>
        </w:rPr>
      </w:pPr>
      <w:r w:rsidRPr="00EB369D">
        <w:rPr>
          <w:rFonts w:asciiTheme="majorBidi" w:hAnsiTheme="majorBidi" w:cstheme="majorBidi"/>
          <w:color w:val="FF0000"/>
          <w:sz w:val="24"/>
          <w:szCs w:val="24"/>
          <w:lang w:val="en-US"/>
        </w:rPr>
        <w:t>2015-03-09 998 0</w:t>
      </w:r>
    </w:p>
    <w:p w:rsidR="00F964E2" w:rsidRPr="00EB369D" w:rsidRDefault="00F964E2" w:rsidP="00EB369D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Theme="majorBidi" w:hAnsiTheme="majorBidi" w:cstheme="majorBidi"/>
          <w:i/>
          <w:iCs/>
          <w:sz w:val="24"/>
          <w:szCs w:val="24"/>
          <w:lang w:val="en-US"/>
        </w:rPr>
      </w:pPr>
      <w:r w:rsidRPr="00EB369D">
        <w:rPr>
          <w:rFonts w:asciiTheme="majorBidi" w:hAnsiTheme="majorBidi" w:cstheme="majorBidi"/>
          <w:i/>
          <w:iCs/>
          <w:sz w:val="24"/>
          <w:szCs w:val="24"/>
        </w:rPr>
        <w:t>Библиотека</w:t>
      </w:r>
      <w:r w:rsidRPr="00EB369D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Pandas </w:t>
      </w:r>
      <w:r w:rsidRPr="00EB369D">
        <w:rPr>
          <w:rFonts w:asciiTheme="majorBidi" w:hAnsiTheme="majorBidi" w:cstheme="majorBidi"/>
          <w:i/>
          <w:iCs/>
          <w:sz w:val="24"/>
          <w:szCs w:val="24"/>
        </w:rPr>
        <w:t>языка</w:t>
      </w:r>
      <w:r w:rsidRPr="00EB369D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Python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— пакет анализа фреймов данных в языке программирования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который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широко используется в анализе данных. Одно только название указывает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пригодность этого пакета для анализа временных рядов: слово “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” получено как сокращение термина ‘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el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” (панельные данные). Таким термином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е ряды обозначаются в социологии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Библиотек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основана на таблицах данных, индексируемых по строкам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столбцам. Ею поддерживаются SQL-подобные операции, такие как группировка,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бор строки и индексация по ключам. Она также снабжена специальными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функциями работы с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временными рядами, такими как индексация по временным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иодам, прореживание и группирование данных по временным точкам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Если вы не знакомы с пакетом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я настоятельно рекомендую ознакомиться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 его основными возможностями, описанными, например, в официальной документации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</w:rPr>
        <w:t>http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: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 xml:space="preserve"> //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erm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cc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/7R9B-2YPS)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братите внимание на большое количество нулей в начале временного ряда.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роятнее всего, они указаны для временных периодов, в которых рассматриваемый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лен организации не был включен в список почтовой рассылки. Существует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 так много видов анализа, в которых пустые недели являются значащими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требуют обязательного учета — особенно те недели, которые предшествовали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менту открытия членом организации первого письма корпоративной почты.</w:t>
      </w:r>
    </w:p>
    <w:p w:rsidR="00F964E2" w:rsidRPr="00AD0A42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асполагая сведениями о такой дате (дате начала получения писем из рассылки),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ы сможете предельно точно определить момент временной отсечки данных. Для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этого внимательно изучим имеющиеся данные. Для каждого члена организации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пределим срезы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start_dat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end_dat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, группируя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Fram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электронной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чты для каждого члена организации и выбирая максимальное и минимальное</w:t>
      </w:r>
      <w:r w:rsid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я</w:t>
      </w:r>
      <w:r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дели</w:t>
      </w:r>
      <w:r w:rsidRPr="00AD0A42">
        <w:rPr>
          <w:rFonts w:asciiTheme="majorBidi" w:hAnsiTheme="majorBidi" w:cstheme="majorBidi"/>
          <w:sz w:val="24"/>
          <w:szCs w:val="24"/>
        </w:rPr>
        <w:t>.</w:t>
      </w: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AD0A42">
        <w:rPr>
          <w:rFonts w:asciiTheme="majorBidi" w:hAnsiTheme="majorBidi" w:cstheme="majorBidi"/>
          <w:sz w:val="24"/>
          <w:szCs w:val="24"/>
        </w:rPr>
        <w:t xml:space="preserve">##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Python</w:t>
      </w:r>
    </w:p>
    <w:p w:rsidR="00F964E2" w:rsidRPr="003A3291" w:rsidRDefault="00AD0A4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cutoff_date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mails.groupby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’member').week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left="2123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agg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[’min', ’max’ ]) .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reset_index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AD0A4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cutoff_date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cutoff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ates.reset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_inde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)</w:t>
      </w:r>
    </w:p>
    <w:p w:rsidR="00F964E2" w:rsidRPr="00AD0A42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Удалим из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Fram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строки, которые не вносят заметного вклада в хронологию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бытий, а именно — все нулевые строки перед первыми ненулевыми строками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ждого</w:t>
      </w:r>
      <w:r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лена</w:t>
      </w:r>
      <w:r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рганизации</w:t>
      </w:r>
      <w:r w:rsidRPr="00AD0A42">
        <w:rPr>
          <w:rFonts w:asciiTheme="majorBidi" w:hAnsiTheme="majorBidi" w:cstheme="majorBidi"/>
          <w:sz w:val="24"/>
          <w:szCs w:val="24"/>
        </w:rPr>
        <w:t>.</w:t>
      </w: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AD0A42">
        <w:rPr>
          <w:rFonts w:asciiTheme="majorBidi" w:hAnsiTheme="majorBidi" w:cstheme="majorBidi"/>
          <w:sz w:val="24"/>
          <w:szCs w:val="24"/>
        </w:rPr>
        <w:t xml:space="preserve">##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Python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for _, row in cutoff—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ates.iterrows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):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member = row [' 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r ’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]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tart_dat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row ['min’]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nd_dat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row [’max']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mail.drop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emai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email.memb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= member]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ll_email.week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&lt;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start_dat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].index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nplac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True)</w:t>
      </w:r>
    </w:p>
    <w:p w:rsidR="00F964E2" w:rsidRPr="003A3291" w:rsidRDefault="00AD0A4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mail.drop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emai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email.memb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= member]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ll_email.week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&gt;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end_dat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].index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nplac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True)</w:t>
      </w:r>
    </w:p>
    <w:p w:rsidR="00F964E2" w:rsidRPr="00AD0A42" w:rsidRDefault="00F964E2" w:rsidP="00AD0A42">
      <w:pPr>
        <w:autoSpaceDE w:val="0"/>
        <w:autoSpaceDN w:val="0"/>
        <w:adjustRightInd w:val="0"/>
        <w:spacing w:after="0" w:line="240" w:lineRule="auto"/>
        <w:ind w:left="706"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AD0A42">
        <w:rPr>
          <w:rFonts w:asciiTheme="majorBidi" w:hAnsiTheme="majorBidi" w:cstheme="majorBidi"/>
          <w:i/>
          <w:iCs/>
          <w:sz w:val="24"/>
          <w:szCs w:val="24"/>
        </w:rPr>
        <w:t xml:space="preserve">Операция </w:t>
      </w:r>
      <w:proofErr w:type="gramStart"/>
      <w:r w:rsidRPr="00AD0A42">
        <w:rPr>
          <w:rFonts w:asciiTheme="majorBidi" w:hAnsiTheme="majorBidi" w:cstheme="majorBidi"/>
          <w:i/>
          <w:iCs/>
          <w:sz w:val="24"/>
          <w:szCs w:val="24"/>
        </w:rPr>
        <w:t>&lt; или</w:t>
      </w:r>
      <w:proofErr w:type="gramEnd"/>
      <w:r w:rsidRPr="00AD0A42">
        <w:rPr>
          <w:rFonts w:asciiTheme="majorBidi" w:hAnsiTheme="majorBidi" w:cstheme="majorBidi"/>
          <w:i/>
          <w:iCs/>
          <w:sz w:val="24"/>
          <w:szCs w:val="24"/>
        </w:rPr>
        <w:t xml:space="preserve"> &lt;=?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Здесь используются операции </w:t>
      </w:r>
      <w:proofErr w:type="gramStart"/>
      <w:r w:rsidRPr="003A3291">
        <w:rPr>
          <w:rFonts w:asciiTheme="majorBidi" w:hAnsiTheme="majorBidi" w:cstheme="majorBidi"/>
          <w:sz w:val="24"/>
          <w:szCs w:val="24"/>
        </w:rPr>
        <w:t>&lt; и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 xml:space="preserve"> &gt; строгого неравенства, потому что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бъекты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start_dat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end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включают значащие точки данных,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мы отбрасываем, а не сохраняем данные в коде. В этом случае нам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ужно включить контрольные недели в анализ, потому что они устанавливают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вую и последнюю значащие точки данных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ам следует убедить специалистов по сбору данных и администраторов баз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хранить информацию в хронологическом порядке, наглядно показав, как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зачем создаются временные метки. Чем больше проблем получится решить заранее,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ем с меньшим количеством трудностей вы столкнетесь впоследствии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сле очистки учетных данных об активности при работе с почтой можно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еходить к решению последующих задач. В частности, нужно попытаться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ределить связь между частотой изучения электронных писем и датой добровольных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зносов, совершаемых всеми членами организации. Давайте попробуем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ветить на такие вопросы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• Просуммируем значения переменной </w:t>
      </w:r>
      <w:proofErr w:type="spellStart"/>
      <w:r w:rsidR="00AD0A42">
        <w:rPr>
          <w:rFonts w:asciiTheme="majorBidi" w:hAnsiTheme="majorBidi" w:cstheme="majorBidi"/>
          <w:sz w:val="24"/>
          <w:szCs w:val="24"/>
        </w:rPr>
        <w:t>Donat</w:t>
      </w:r>
      <w:r w:rsidRPr="003A3291">
        <w:rPr>
          <w:rFonts w:asciiTheme="majorBidi" w:hAnsiTheme="majorBidi" w:cstheme="majorBidi"/>
          <w:sz w:val="24"/>
          <w:szCs w:val="24"/>
        </w:rPr>
        <w:t>ionAmount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по неделям, чтобы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учить сопоставимые периоды времени. Теперь мы сможем проанализировать,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относятся ли взносы каким-либо образом с частотой открытия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электронных писем членами организации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• Будем рассматривать переменную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EmailOpened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за предыдущую неделю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как предиктор для переменной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onationAmount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для текущей недели.</w:t>
      </w:r>
    </w:p>
    <w:p w:rsidR="00AD0A42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чень важно исходно рассматривать именно предыдущую неделю, поскольку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EmailsOpened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указывает сводную статистику за всю неделю. Например,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если требуется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предсказать вероятность оплаты взносов в среду,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а переменная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EmailsOpened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обозначает количество открытых электронных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исем с понедельника по воскресенье, то использование информации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 эту же неделю потенциально приведет к включению в расчет действий,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вершаемых впоследствии (например, открытия письма в пятницу — уже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сле внесения пожертвований).</w:t>
      </w:r>
    </w:p>
    <w:p w:rsidR="00F964E2" w:rsidRPr="00AD0A42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AD0A42">
        <w:rPr>
          <w:rFonts w:asciiTheme="majorBidi" w:hAnsiTheme="majorBidi" w:cstheme="majorBidi"/>
          <w:b/>
          <w:bCs/>
          <w:i/>
          <w:iCs/>
          <w:sz w:val="24"/>
          <w:szCs w:val="24"/>
        </w:rPr>
        <w:t>Построение полученного временного ряда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Теперь рассмотрим, как можно связать данные о работе с почтой и оплатой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зносов. Можно перестроить данные о взносах, чтобы превратить их в недельные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е ряды, однозначно сопоставляемые с данными об активности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ленов организации при изучении почты. Нас будут интересовать еженедельные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зносы, поэтому мы будем суммировать данные для временных меток, относящихся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 общим недельным периодам. Более одного взноса в неделю — событие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аловероятное, поэтому в большинстве случаев еженедельные суммы пожертвований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удут отражать взносы индивидуальных плательщиков.</w:t>
      </w:r>
    </w:p>
    <w:p w:rsidR="00F964E2" w:rsidRPr="003A3291" w:rsidRDefault="00AD0A4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##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Python</w:t>
      </w:r>
    </w:p>
    <w:p w:rsidR="00F964E2" w:rsidRPr="003A3291" w:rsidRDefault="00AD0A4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onations.timestamp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pd.to_date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onations.timestamp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donations.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et_inde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'timestamp’,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inplac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True)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gg_don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onations.groupby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'member’).apply(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lambda df: df. amount. resample ("W-MON"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) .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sum (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) .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ropna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) )</w:t>
      </w:r>
      <w:proofErr w:type="gramEnd"/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этом коде мы сначала преобразуем строковый символ в соответствующий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ласс данных с временными метками, чтобы в дальнейшем применить функцию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индексации по дате паке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Тогда при проведении повторной выборки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рейма данных в качестве индекса можно будет использовать временные метки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конец, в получаемых для каждого члена организации фреймах данных мы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группируем и суммируем взносы за недельные периоды времени, отбрасываем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дели, в которых не оплачивались взносы, а затем складываем их вместе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братите внимание, что повторная выборка данных начинается с недели,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 которой относится связанная дата, чтобы в точности сопоставить их с недельными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тами в таблице данных о работе членов организации с электронной почтой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Также обратите внимание, что неделя, начинающаяся с понедельника, —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полне разумный выбор.</w:t>
      </w:r>
    </w:p>
    <w:p w:rsidR="00F964E2" w:rsidRPr="00AD0A42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лучив выборки данных о взносах и работе с электронной почтой, имеющие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динаковую периодичность, объединим их. Библиотек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позволяет решить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эту задачу очень просто, поскольку ранее все недели уже были привязаны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 одному и тому же дню. Пройдем по всем элементам и объединим их фреймы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</w:t>
      </w:r>
      <w:r w:rsidRPr="00AD0A42">
        <w:rPr>
          <w:rFonts w:asciiTheme="majorBidi" w:hAnsiTheme="majorBidi" w:cstheme="majorBidi"/>
          <w:sz w:val="24"/>
          <w:szCs w:val="24"/>
        </w:rPr>
        <w:t>.</w:t>
      </w: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AD0A42">
        <w:rPr>
          <w:rFonts w:asciiTheme="majorBidi" w:hAnsiTheme="majorBidi" w:cstheme="majorBidi"/>
          <w:sz w:val="24"/>
          <w:szCs w:val="24"/>
        </w:rPr>
        <w:t xml:space="preserve">##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Python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for member,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r_emai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in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mail.groupby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’member') :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>r</w:t>
      </w:r>
      <w:r>
        <w:rPr>
          <w:rFonts w:asciiTheme="majorBidi" w:hAnsiTheme="majorBidi" w:cstheme="majorBidi"/>
          <w:sz w:val="24"/>
          <w:szCs w:val="24"/>
          <w:lang w:val="en-US"/>
        </w:rPr>
        <w:t>_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onation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gg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onation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gg_donations.member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== member]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r_donation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et_inde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' timestamp',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inplac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True)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r_email.set_inde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'week',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inplac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True)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r_emai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mai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ll_email.memb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= member]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r_emai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ort_value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'week'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) .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et_inde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 '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week')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df =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pd.merg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r_emai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mb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r_donat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ions, how = 'left',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left="2123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eft_index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True,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left="2123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right_index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True)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f.fillna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O)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df[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'member'] =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f.member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_x</w:t>
      </w:r>
      <w:proofErr w:type="spellEnd"/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rged_df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rged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f.append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f.reset_inde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)</w:t>
      </w:r>
    </w:p>
    <w:p w:rsidR="00F964E2" w:rsidRPr="003A3291" w:rsidRDefault="00AD0A42" w:rsidP="00AD0A42">
      <w:pPr>
        <w:autoSpaceDE w:val="0"/>
        <w:autoSpaceDN w:val="0"/>
        <w:adjustRightInd w:val="0"/>
        <w:spacing w:after="0" w:line="240" w:lineRule="auto"/>
        <w:ind w:left="2123"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</w:t>
      </w:r>
      <w:r w:rsidR="00F964E2" w:rsidRPr="003A3291">
        <w:rPr>
          <w:rFonts w:asciiTheme="majorBidi" w:hAnsiTheme="majorBidi" w:cstheme="majorBidi"/>
          <w:sz w:val="24"/>
          <w:szCs w:val="24"/>
        </w:rPr>
        <w:t>['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memb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', '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week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', '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emailsOpened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', '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amount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']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</w:rPr>
        <w:t>] )</w:t>
      </w:r>
      <w:proofErr w:type="gramEnd"/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 данный момент мы располагаем выровненными данными о работе с почтой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взносах каждого члена организации. Для каждого из них учитываются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лько значащие недели и отбрасываются те, которые предшествовали вступлению</w:t>
      </w:r>
      <w:r w:rsidR="00AD0A42" w:rsidRPr="00AD0A4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организацию или следуют после ухода из нее.</w:t>
      </w:r>
    </w:p>
    <w:p w:rsidR="00F964E2" w:rsidRPr="003A3291" w:rsidRDefault="00F964E2" w:rsidP="00AD0A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lastRenderedPageBreak/>
        <w:t>Мы можем рассматривать работу с электронной почтой как переменную “статуса”</w:t>
      </w:r>
      <w:r w:rsidR="00AD0A42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по отношению к поведению внесения пожертвований, </w:t>
      </w:r>
      <w:r w:rsidR="00395A37" w:rsidRPr="003A3291">
        <w:rPr>
          <w:rFonts w:asciiTheme="majorBidi" w:hAnsiTheme="majorBidi" w:cstheme="majorBidi"/>
          <w:sz w:val="24"/>
          <w:szCs w:val="24"/>
        </w:rPr>
        <w:t>но,</w:t>
      </w:r>
      <w:r w:rsidRPr="003A3291">
        <w:rPr>
          <w:rFonts w:asciiTheme="majorBidi" w:hAnsiTheme="majorBidi" w:cstheme="majorBidi"/>
          <w:sz w:val="24"/>
          <w:szCs w:val="24"/>
        </w:rPr>
        <w:t xml:space="preserve"> чтобы избежать</w:t>
      </w:r>
      <w:r w:rsidR="00AD0A42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преждения, данные события должны рассматриваться с недельным смещением.</w:t>
      </w:r>
    </w:p>
    <w:p w:rsidR="00F964E2" w:rsidRPr="003A3291" w:rsidRDefault="00F964E2" w:rsidP="00395A3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м нужно построить модель, в которой прогнозирование следующих взносов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лена организации основано на данных о работе с электронной почтой за прошлую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делю. В этом случае события оплаты можно попробовать сопоставить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 событиями просмотра полученных почтовых сообщений. Все, что нам требуется,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— это поставить в соответствие текущие недельные взносы с данными о количестве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крытых письмах за предыдущую неделю. Для этого нужно сдвинуть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ровненные и очищенные данные из обеих таблиц на соответствующее количество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дель. Задача смещения оплаты взносов на неделю вперед легко выполняется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 помощью оператора сдвига, но не забывайте, что эту операцию нужно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действовать сразу ко всем членам организаци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3A3291" w:rsidRDefault="00395A37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df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rged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f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erged_df.memb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= 998]</w:t>
      </w:r>
    </w:p>
    <w:p w:rsidR="00F964E2" w:rsidRPr="003A3291" w:rsidRDefault="00395A37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&gt;</w:t>
      </w:r>
      <w:r w:rsidR="00222682">
        <w:rPr>
          <w:rFonts w:asciiTheme="majorBidi" w:hAnsiTheme="majorBidi" w:cstheme="majorBidi"/>
          <w:sz w:val="24"/>
          <w:szCs w:val="24"/>
          <w:lang w:val="en-US"/>
        </w:rPr>
        <w:t xml:space="preserve"> df[’target’] = </w:t>
      </w:r>
      <w:proofErr w:type="spellStart"/>
      <w:proofErr w:type="gramStart"/>
      <w:r w:rsidR="00222682">
        <w:rPr>
          <w:rFonts w:asciiTheme="majorBidi" w:hAnsiTheme="majorBidi" w:cstheme="majorBidi"/>
          <w:sz w:val="24"/>
          <w:szCs w:val="24"/>
          <w:lang w:val="en-US"/>
        </w:rPr>
        <w:t>df.amount</w:t>
      </w:r>
      <w:proofErr w:type="gramEnd"/>
      <w:r w:rsidR="00222682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hift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1)</w:t>
      </w:r>
    </w:p>
    <w:p w:rsidR="00F964E2" w:rsidRPr="003A3291" w:rsidRDefault="0022268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222682">
        <w:rPr>
          <w:rFonts w:asciiTheme="majorBidi" w:hAnsiTheme="majorBidi" w:cstheme="majorBidi"/>
          <w:sz w:val="24"/>
          <w:szCs w:val="24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df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df.fillna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(</w:t>
      </w:r>
      <w:r w:rsidRPr="00222682">
        <w:rPr>
          <w:rFonts w:asciiTheme="majorBidi" w:hAnsiTheme="majorBidi" w:cstheme="majorBidi"/>
          <w:sz w:val="24"/>
          <w:szCs w:val="24"/>
        </w:rPr>
        <w:t>0</w:t>
      </w:r>
      <w:r w:rsidR="00F964E2" w:rsidRPr="003A3291">
        <w:rPr>
          <w:rFonts w:asciiTheme="majorBidi" w:hAnsiTheme="majorBidi" w:cstheme="majorBidi"/>
          <w:sz w:val="24"/>
          <w:szCs w:val="24"/>
        </w:rPr>
        <w:t>)</w:t>
      </w:r>
    </w:p>
    <w:p w:rsidR="00F964E2" w:rsidRPr="003A3291" w:rsidRDefault="0022268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222682">
        <w:rPr>
          <w:rFonts w:asciiTheme="majorBidi" w:hAnsiTheme="majorBidi" w:cstheme="majorBidi"/>
          <w:sz w:val="24"/>
          <w:szCs w:val="24"/>
        </w:rPr>
        <w:t>&gt;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df</w:t>
      </w:r>
      <w:proofErr w:type="spellEnd"/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екомендуем сохранять результат сдвига в новом столбце, а не перезаписывать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ходные данные, особенно в случаях отказа от смещения вперед временных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ок в данных о суммах взносов. Мы сместим их на одну неделю вперед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тдельно, используя все ту же встроенную функцию сдвига паке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Ничто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 запрещает сдвинуть временные метки на неделю назад, задавая отрицательные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я параметров. Обычно предикторов больше, чем целей, поэтому</w:t>
      </w:r>
      <w:r w:rsidR="00222682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ще сдвигаются цели. Ниже показан результат выполнения кода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amount </w:t>
      </w:r>
      <w:r w:rsidR="00222682">
        <w:rPr>
          <w:rFonts w:asciiTheme="majorBidi" w:hAnsiTheme="majorBidi" w:cstheme="majorBidi"/>
          <w:sz w:val="24"/>
          <w:szCs w:val="24"/>
          <w:lang w:val="en-US"/>
        </w:rPr>
        <w:t xml:space="preserve">  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emailsOpene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2268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member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22682">
        <w:rPr>
          <w:rFonts w:asciiTheme="majorBidi" w:hAnsiTheme="majorBidi" w:cstheme="majorBidi"/>
          <w:sz w:val="24"/>
          <w:szCs w:val="24"/>
          <w:lang w:val="en-US"/>
        </w:rPr>
        <w:t xml:space="preserve">    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week </w:t>
      </w:r>
      <w:r w:rsidR="00222682">
        <w:rPr>
          <w:rFonts w:asciiTheme="majorBidi" w:hAnsiTheme="majorBidi" w:cstheme="majorBidi"/>
          <w:sz w:val="24"/>
          <w:szCs w:val="24"/>
          <w:lang w:val="en-US"/>
        </w:rPr>
        <w:t xml:space="preserve">        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target</w:t>
      </w:r>
    </w:p>
    <w:p w:rsidR="00F964E2" w:rsidRPr="0022268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222682">
        <w:rPr>
          <w:rFonts w:asciiTheme="majorBidi" w:hAnsiTheme="majorBidi" w:cstheme="majorBidi"/>
          <w:sz w:val="24"/>
          <w:szCs w:val="24"/>
          <w:lang w:val="en-US"/>
        </w:rPr>
        <w:t>0</w:t>
      </w:r>
      <w:r w:rsidR="00222682" w:rsidRPr="00222682">
        <w:rPr>
          <w:rFonts w:asciiTheme="majorBidi" w:hAnsiTheme="majorBidi" w:cstheme="majorBidi"/>
          <w:sz w:val="24"/>
          <w:szCs w:val="24"/>
          <w:lang w:val="en-US"/>
        </w:rPr>
        <w:tab/>
      </w:r>
      <w:r w:rsidR="00222682" w:rsidRPr="00222682">
        <w:rPr>
          <w:rFonts w:asciiTheme="majorBidi" w:hAnsiTheme="majorBidi" w:cstheme="majorBidi"/>
          <w:sz w:val="24"/>
          <w:szCs w:val="24"/>
          <w:lang w:val="en-US"/>
        </w:rPr>
        <w:tab/>
      </w:r>
      <w:r w:rsidRPr="00222682">
        <w:rPr>
          <w:rFonts w:asciiTheme="majorBidi" w:hAnsiTheme="majorBidi" w:cstheme="majorBidi"/>
          <w:sz w:val="24"/>
          <w:szCs w:val="24"/>
          <w:lang w:val="en-US"/>
        </w:rPr>
        <w:t xml:space="preserve"> 1 </w:t>
      </w:r>
      <w:r w:rsidR="00222682" w:rsidRPr="00222682">
        <w:rPr>
          <w:rFonts w:asciiTheme="majorBidi" w:hAnsiTheme="majorBidi" w:cstheme="majorBidi"/>
          <w:sz w:val="24"/>
          <w:szCs w:val="24"/>
          <w:lang w:val="en-US"/>
        </w:rPr>
        <w:tab/>
      </w:r>
      <w:r w:rsidR="00222682">
        <w:rPr>
          <w:rFonts w:asciiTheme="majorBidi" w:hAnsiTheme="majorBidi" w:cstheme="majorBidi"/>
          <w:sz w:val="24"/>
          <w:szCs w:val="24"/>
          <w:lang w:val="en-US"/>
        </w:rPr>
        <w:t xml:space="preserve">          </w:t>
      </w:r>
      <w:r w:rsidRPr="00222682">
        <w:rPr>
          <w:rFonts w:asciiTheme="majorBidi" w:hAnsiTheme="majorBidi" w:cstheme="majorBidi"/>
          <w:sz w:val="24"/>
          <w:szCs w:val="24"/>
          <w:lang w:val="en-US"/>
        </w:rPr>
        <w:t>998</w:t>
      </w:r>
      <w:r w:rsidR="00222682">
        <w:rPr>
          <w:rFonts w:asciiTheme="majorBidi" w:hAnsiTheme="majorBidi" w:cstheme="majorBidi"/>
          <w:sz w:val="24"/>
          <w:szCs w:val="24"/>
          <w:lang w:val="en-US"/>
        </w:rPr>
        <w:t xml:space="preserve">   </w:t>
      </w:r>
      <w:r w:rsidRPr="0022268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2268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222682">
        <w:rPr>
          <w:rFonts w:asciiTheme="majorBidi" w:hAnsiTheme="majorBidi" w:cstheme="majorBidi"/>
          <w:sz w:val="24"/>
          <w:szCs w:val="24"/>
          <w:lang w:val="en-US"/>
        </w:rPr>
        <w:t xml:space="preserve">2017-12-04 </w:t>
      </w:r>
      <w:r w:rsidR="00222682">
        <w:rPr>
          <w:rFonts w:asciiTheme="majorBidi" w:hAnsiTheme="majorBidi" w:cstheme="majorBidi"/>
          <w:sz w:val="24"/>
          <w:szCs w:val="24"/>
          <w:lang w:val="en-US"/>
        </w:rPr>
        <w:t xml:space="preserve">     </w:t>
      </w:r>
      <w:r w:rsidRPr="00222682">
        <w:rPr>
          <w:rFonts w:asciiTheme="majorBidi" w:hAnsiTheme="majorBidi" w:cstheme="majorBidi"/>
          <w:sz w:val="24"/>
          <w:szCs w:val="24"/>
          <w:lang w:val="en-US"/>
        </w:rPr>
        <w:t>0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0 3 998 2017-12-11 0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0 3 998 2017-12-18 0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0 0 998 2017-12-25 0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0 3 998 2018-01-01 0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50 3 998 2018-01-08 0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0 2 998 2018-01-15 50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Итак, после учета пропущенных строк данные члена организации с идентификатором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998 стали насчитывать 26 строк. Набор данных стал полным и очистился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 ненужной информации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Еще раз кратко опишем принципы обработки временных рядов, использованные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ми при реструктуризации данных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1. Изменение детализации данных в соответствии с задачей. Часто данные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держат более детальную временную информацию, чем требуется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2. Предотвращение упреждения — отказ от данных с временными метками,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торые влияют на доступность данных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3. Учет всех релевантных временных периодов, даже если в них “ничего не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исходило”. Нуль так же информативен, как и любое другое число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4. Избегание упреждения — отказ от данных с временными метками, которые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оставляют информацию, о которой пока не должно быть известно.</w:t>
      </w:r>
    </w:p>
    <w:p w:rsidR="00F964E2" w:rsidRPr="00222682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bidi="he-IL"/>
        </w:rPr>
      </w:pPr>
      <w:r w:rsidRPr="003A3291">
        <w:rPr>
          <w:rFonts w:asciiTheme="majorBidi" w:hAnsiTheme="majorBidi" w:cstheme="majorBidi"/>
          <w:sz w:val="24"/>
          <w:szCs w:val="24"/>
        </w:rPr>
        <w:t>До сих пор мы работали с необработанными полученными временными рядами,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поставляя данные о взносах членов организации и об их работе с электронной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чтой, которые собирались с одинаковой частотой и за одинаковые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е периоды. Заметьте, что мы не прибегали к тщательной очистке этих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или к полному их изучению перед дальнейшим анализом. Этим мы займемся</w:t>
      </w:r>
      <w:r w:rsidR="00222682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="00222682">
        <w:rPr>
          <w:rFonts w:asciiTheme="majorBidi" w:hAnsiTheme="majorBidi" w:cstheme="majorBidi"/>
          <w:sz w:val="24"/>
          <w:szCs w:val="24"/>
          <w:lang w:bidi="he-IL"/>
        </w:rPr>
        <w:t>позже.</w:t>
      </w:r>
    </w:p>
    <w:p w:rsidR="00F964E2" w:rsidRPr="0022268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222682">
        <w:rPr>
          <w:rFonts w:asciiTheme="majorBidi" w:hAnsiTheme="majorBidi" w:cstheme="majorBidi"/>
          <w:i/>
          <w:iCs/>
          <w:sz w:val="24"/>
          <w:szCs w:val="24"/>
        </w:rPr>
        <w:t>Трудности описания временных меток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lastRenderedPageBreak/>
        <w:t>Временные метки очень важны в анализе временных рядов. По временным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кам можно экстраполировать ряд интересных признаков, таких как врем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уток или день недели. Изучение таких признаков сильно помогает в изучении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ходных наборов данных, особенно касающихся поведения людей. Тем не мене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е метки относятся к неоднозначно представляемым данным. Далее мы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судим некоторые трудности задания временных меток.</w:t>
      </w:r>
    </w:p>
    <w:p w:rsidR="00F964E2" w:rsidRPr="0022268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222682">
        <w:rPr>
          <w:rFonts w:asciiTheme="majorBidi" w:hAnsiTheme="majorBidi" w:cstheme="majorBidi"/>
          <w:i/>
          <w:iCs/>
          <w:sz w:val="24"/>
          <w:szCs w:val="24"/>
        </w:rPr>
        <w:t>Получение временных меток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ервая задача, которую предстоит решить при изучении временных меток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ключается в определении того, каким процессом, как и когда они были сгенерированы.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чень часто происходящее событие не совпадает с регистрируемым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бытием. Например, в ходе работы исследователь может быстро внести новы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 в записную книжку, а добавить их в основной файл журнала формата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CSV несколько позже (в конце рабочего дня). Какое время при этом будет указан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записи — добавления данных в записную книжку или в CSV-файл? Например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ьзователь мобильного приложения может совершать действия, автоматически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егистрируемые в журнале даже тогда, когда его телефон находитс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оффлайн-режиме. На сервер данные журнала будут загружены после подключени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елефона к сети, т.е. с некоторой временной задержкой. Что в таком случа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ражают временные метки, передаваемые вместе с данными: время совершени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ьзователем действий, записи их приложением, загрузки метаданных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сервер или запрос к серверу на обновление данных приложением (или любог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ругого события по передаче целевых данных)?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первую очередь, временные метки помогают выяснить, что именно описывают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, но они оказываются бесполезными при отсутствии надлежащег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х описания. Изучая временные метки, вам нужно попытаться как можно лучш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ределить время регистрации событий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роиллюстрируем трудности описания временных меток на конкретном примере.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ставьте, что вы просматриваете данные, предоставленные мобильным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ложением, которое помогает избавиться от лишнего веса, и наблюдает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экране телефона записи, подобные приведенным в табл. 4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Таблица 2.4. Записи о потребленных блюдах, отображаемые приложением</w:t>
      </w:r>
    </w:p>
    <w:p w:rsidR="00F964E2" w:rsidRPr="003A3291" w:rsidRDefault="00F964E2" w:rsidP="00222682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Время </w:t>
      </w:r>
      <w:r w:rsidR="00222682">
        <w:rPr>
          <w:rFonts w:asciiTheme="majorBidi" w:hAnsiTheme="majorBidi" w:cstheme="majorBidi"/>
          <w:sz w:val="24"/>
          <w:szCs w:val="24"/>
        </w:rPr>
        <w:tab/>
      </w:r>
      <w:r w:rsidR="00222682">
        <w:rPr>
          <w:rFonts w:asciiTheme="majorBidi" w:hAnsiTheme="majorBidi" w:cstheme="majorBidi"/>
          <w:sz w:val="24"/>
          <w:szCs w:val="24"/>
        </w:rPr>
        <w:tab/>
      </w:r>
      <w:r w:rsidR="00222682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Блюдо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</w:rPr>
        <w:t>Пн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, 7 апреля, 11:14:32 </w:t>
      </w:r>
      <w:r w:rsidR="00222682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Блины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</w:rPr>
        <w:t>Пн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7 апреля, 11:14:32</w:t>
      </w:r>
      <w:r w:rsidR="00222682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Сэндвич</w:t>
      </w:r>
    </w:p>
    <w:p w:rsidR="00F964E2" w:rsidRPr="003A3291" w:rsidRDefault="00F964E2" w:rsidP="00222682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</w:rPr>
        <w:t>Пн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, 7 апреля, 11:14:32 </w:t>
      </w:r>
      <w:r w:rsidR="00222682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Пицца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онечно, существует вероятность, что пользователь смог съесть блины, сэндвич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пиццу за один присест, но ведь есть более реалистичные сценарии. Чтобы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авильно оценить ситуацию, нужно ответить на ряд вопросов. Время приема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ищи указано пользователем или оно генерируется автоматически? Предлагает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и приложение устанавливать время по шаблону, предполагающему переназначени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ли игнорирование значения по умолчанию? Ответы на эти вопросы могли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ы объяснить одинаковые временные метки правдоподобнее, чем предположение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 пользователь, пытающийся похудеть, съедает блины, сэндвич и пиццу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 время всего одного ланча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о даже если в 11:14 у пользователя были все эти блюда, где именно он так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лавно покушал? Какое время указывается в записях приложения: местное или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глобальное? Даже если принять маловероятное предположение, что пользователь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ъел все блюда за один присест, из одних этих записей можно мало что почерпнуть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 временном аспекте события. Например, мы не знаем, был ли это завтрак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ед, ужин или просто перекус. Чтобы предоставить пользователю полезную информацию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 питании, нужно знать время суток, которое обозначает указанно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записях время, а для этого нужно располагать сведениями о часовом поясе места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го пребывания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Лучший способ ответить на эти вопросы — изучить код, отвечающий за сбор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хранение данных, или попросить помощи у разработчиков приложения, написавших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этот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код. После ознакомления со всеми доступными техническими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спектами данных вам нужно самостоятельно протестировать приложение, чтобы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бедиться в том, что данные собираются именно так, как предполагается. Чем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учше вы изучите поток регистрируемых данных, тем меньше вероятность того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 у вас возникнут неправильные вопросы о назначении временных меток —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ам не будет казаться, что они обозначают не то, что должны обозначать на самом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еле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ы и только вы отвечаете за правильность трактовки данных. Люди, от которых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 вам поступают данные, не знают, каким образом вы собираетесь их анализировать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старайтесь как можно лучше понять, как и когда именно генерируютс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е метки. Если данные получены из мобильного приложения, т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грузите и запустите это приложение, добейтесь возникновения в нем необходимог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бытия в нескольких правдоподобных сценариях и внимательно ознакомьтесь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 получаемыми данными. Пообщавшись с разработчиками, отвечающими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 написание кода обработки потоков данных, вы будете удивлены тем, как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ложение регистрирует действия пользователей. В одном приложении сложн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честь не только несколько механизмов отсчета времени, но и все непредвиденны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стоятельства, поэтому большинство наборов данных выравниваютс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 одной временной оси. И вы должны иметь четкое представление о том, как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менно это делается.</w:t>
      </w:r>
    </w:p>
    <w:p w:rsidR="00F964E2" w:rsidRPr="0022268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222682">
        <w:rPr>
          <w:rFonts w:asciiTheme="majorBidi" w:hAnsiTheme="majorBidi" w:cstheme="majorBidi"/>
          <w:i/>
          <w:iCs/>
          <w:sz w:val="24"/>
          <w:szCs w:val="24"/>
        </w:rPr>
        <w:t>Целесообразность расстановки временных меток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Если иметь дело со старыми или недокументированными потоками данных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 вас не получится полноценно исследовать их и пообщаться с теми, кто их сопровождает.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бы понять назначение временных меток в таких данных, придетс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граничиться умозрительным исследованием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Внимательно изучая данные, как это делалось в предыдущем примере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жно выдвинуть первоначальные гипотезы о предназначении временных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ок. Просто просмотрите записи для нескольких пользователей, чтобы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знать, основаны они на одном и том же шаблоне (записи с одинаковыми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ми метками и неадекватным количеством блюд как для одног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ема пищи) или представляют действительные, хотя и несколько необычны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роанализировав агрегированные данные, вы сможете лучше понять, чт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означают или на что указывают временные метки. В предыдущем пример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м осталось ответить на такие вопросы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— В каком формате заданы временные метки: локального часового пояса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ли глобального, всемирного времени?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— Сопоставляются ли временные метки с действиями пользователя или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нешними событиями, например с подключением приложения к серверу?</w:t>
      </w:r>
    </w:p>
    <w:p w:rsidR="00F964E2" w:rsidRPr="0022268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222682">
        <w:rPr>
          <w:rFonts w:asciiTheme="majorBidi" w:hAnsiTheme="majorBidi" w:cstheme="majorBidi"/>
          <w:i/>
          <w:iCs/>
          <w:sz w:val="24"/>
          <w:szCs w:val="24"/>
        </w:rPr>
        <w:t>Местное или всемирное время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Большинство временных меток задано в формате всемирного скоординированног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и (UTC) или локального часового пояса, что зависит от физическог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стоположения сервера, а не самого пользователя. При этом хранить временны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 в формате локального временного пояса кажется нелогичным.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ем не менее вы должны рассмотреть оба варианта, потому что оба они встречаютс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практике очень часто.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сли все временные значения представлены в формате местного времени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 нам будет намного проще отследить разницу в дневном и ночном поведении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ьзователей. В частности, не стоит ожидать от них большой ночной активности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дь большинство из них в это время спит. В примере мобильного приложени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похудения ночью должен регистрироваться заметно меньший объем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требленных блюд, поскольку в большинстве стран люди не имеют устойчивой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вычки есть посреди ночи.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сли бы во временных метках однозначно не указывался день недели, то можн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ыло бы предположить, что они представлены в универсальном временном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ормате, а пользовали, данные о которых занесены в клиентскую базу, проживают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разных временных поясах. В подобном случае экстраполяция данных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тдельных пользователей, снабженных временными метками,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которые представлены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формате местного времени без указания часового пояса, представляетс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вероятно сложной вычислительной задачей. Она предполагает полный анализ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всех пользователей, детальное изучение временных меток каждого из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их и добавление в них точных сведений о действительных часовых поясах. Заметим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 наряду с высоким уровнем сложности такой комплекс мер характеризуетс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изкой точностью.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аже если вам не удастся определить часовые пояса мест проживания пользователей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е метки все равно придется переписать в формате всемирног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и. Для начала попробуйте определить временные периоды наиболее интенсивного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пользования серверов вашим приложением, ориентируясь по тому,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какое время суток и дни недели пользователи чаще всего передают данны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 своей диете. Вам также может понадобиться рассчитать разницу между временем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ема пищи пользователями — здесь не нужно беспокоиться о часовых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ясах, поскольку для каждого пользователя временные значения указываются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абсолютном формате. Последняя операция оказывается полезной в том числе</w:t>
      </w:r>
      <w:r w:rsid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 генерировании признаков.</w:t>
      </w:r>
    </w:p>
    <w:p w:rsidR="00F964E2" w:rsidRPr="003A3291" w:rsidRDefault="0022268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#</w:t>
      </w:r>
      <w:r w:rsidRPr="00222682">
        <w:rPr>
          <w:rFonts w:asciiTheme="majorBidi" w:hAnsiTheme="majorBidi" w:cstheme="majorBidi"/>
          <w:sz w:val="24"/>
          <w:szCs w:val="24"/>
        </w:rPr>
        <w:t xml:space="preserve"># </w:t>
      </w:r>
      <w:r>
        <w:rPr>
          <w:rFonts w:asciiTheme="majorBidi" w:hAnsiTheme="majorBidi" w:cstheme="majorBidi"/>
          <w:sz w:val="24"/>
          <w:szCs w:val="24"/>
          <w:lang w:val="en-US"/>
        </w:rPr>
        <w:t>P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ython</w:t>
      </w:r>
      <w:proofErr w:type="spellEnd"/>
    </w:p>
    <w:p w:rsidR="00F964E2" w:rsidRPr="00222682" w:rsidRDefault="0022268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222682">
        <w:rPr>
          <w:rFonts w:asciiTheme="majorBidi" w:hAnsiTheme="majorBidi" w:cstheme="majorBidi"/>
          <w:sz w:val="24"/>
          <w:szCs w:val="24"/>
          <w:lang w:val="en-US"/>
        </w:rPr>
        <w:t>&gt;&gt;&gt; df['</w:t>
      </w:r>
      <w:r w:rsidR="00F964E2" w:rsidRPr="00222682">
        <w:rPr>
          <w:rFonts w:asciiTheme="majorBidi" w:hAnsiTheme="majorBidi" w:cstheme="majorBidi"/>
          <w:sz w:val="24"/>
          <w:szCs w:val="24"/>
          <w:lang w:val="en-US"/>
        </w:rPr>
        <w:t xml:space="preserve">dt'] = </w:t>
      </w:r>
      <w:proofErr w:type="spellStart"/>
      <w:proofErr w:type="gramStart"/>
      <w:r w:rsidR="00F964E2" w:rsidRPr="00222682">
        <w:rPr>
          <w:rFonts w:asciiTheme="majorBidi" w:hAnsiTheme="majorBidi" w:cstheme="majorBidi"/>
          <w:sz w:val="24"/>
          <w:szCs w:val="24"/>
          <w:lang w:val="en-US"/>
        </w:rPr>
        <w:t>df.time</w:t>
      </w:r>
      <w:proofErr w:type="spellEnd"/>
      <w:proofErr w:type="gramEnd"/>
      <w:r w:rsidR="00F964E2" w:rsidRPr="00222682">
        <w:rPr>
          <w:rFonts w:asciiTheme="majorBidi" w:hAnsiTheme="majorBidi" w:cstheme="majorBidi"/>
          <w:sz w:val="24"/>
          <w:szCs w:val="24"/>
          <w:lang w:val="en-US"/>
        </w:rPr>
        <w:t xml:space="preserve"> - </w:t>
      </w:r>
      <w:proofErr w:type="spellStart"/>
      <w:r w:rsidR="00F964E2" w:rsidRPr="00222682">
        <w:rPr>
          <w:rFonts w:asciiTheme="majorBidi" w:hAnsiTheme="majorBidi" w:cstheme="majorBidi"/>
          <w:sz w:val="24"/>
          <w:szCs w:val="24"/>
          <w:lang w:val="en-US"/>
        </w:rPr>
        <w:t>df.time.shift</w:t>
      </w:r>
      <w:proofErr w:type="spellEnd"/>
      <w:r w:rsidR="00F964E2" w:rsidRPr="00222682">
        <w:rPr>
          <w:rFonts w:asciiTheme="majorBidi" w:hAnsiTheme="majorBidi" w:cstheme="majorBidi"/>
          <w:sz w:val="24"/>
          <w:szCs w:val="24"/>
          <w:lang w:val="en-US"/>
        </w:rPr>
        <w:t>(-1)</w:t>
      </w:r>
    </w:p>
    <w:p w:rsidR="00F964E2" w:rsidRPr="003A3291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Здесь столбец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t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представляет признак, который можно использовать в дальнейшем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нализе. В частности, по разнице между временными точками можно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пробовать оценить часовой пояс каждого пользователя. Определите время суток,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которому соответствуют большие значения столбц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t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Скорее всего, они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означают ночной период времени у рассматриваемого пользователя. Благодаря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акому подходу можно приблизительно оценить временные пояса всех пользователей,</w:t>
      </w:r>
      <w:r w:rsidR="00222682" w:rsidRPr="0022268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бегая более комплексного анализа.</w:t>
      </w:r>
    </w:p>
    <w:p w:rsidR="00222682" w:rsidRPr="00222682" w:rsidRDefault="00F964E2" w:rsidP="002226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222682">
        <w:rPr>
          <w:rFonts w:asciiTheme="majorBidi" w:hAnsiTheme="majorBidi" w:cstheme="majorBidi"/>
          <w:i/>
          <w:iCs/>
          <w:sz w:val="24"/>
          <w:szCs w:val="24"/>
        </w:rPr>
        <w:t>Действия пользователей и сетевые события</w:t>
      </w:r>
      <w:r w:rsidR="00222682" w:rsidRPr="00222682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ерейдем ко второму нерешенному вопросу нашей короткой выборки данных.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м предстоит выяснить, какие событие обозначают имеющиеся временны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ки: времени действительного приема пищи пользователем или загрузки введенных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м данных на сервер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тобы ответить на второй вопрос, нужно прибегнуть к таким же рассуждениям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к при определении часового пояса места пребывания пользователя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Проанализировав столбец признак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t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(показан выше), нужно найти в нем нулевы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ластеры, а затем попытаться выяснить, на что они указывают — на отдельны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ьзовательские действия или на сетевые события. Также попробуйт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пределить периодичность изменения признак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t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в разные дни. Для пользовательског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ведения периодичность является более характерным критерием, чем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работы программного обеспечения или сетевого оборудования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дводя итог, перечислим задачи, которые нужно решить, чтобы получить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ставление о структуре набора данных, даже не располагая информацией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 том, как в нем генерируются временные метки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Исследуйте временные расстояния между отдельными временными метками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бы получить представление о периодичности приема пищ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каждого пользователя или ввода им данных о своей диете (в зависимост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 рабочей гипотезы о регистрируемом событии: совершаемое пользователем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ействие или сетевое событие)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Опишите общее поведение пользователей, чтобы определить время наибольшей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груженности серверов в течение суток (24-часового рабочег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цикла)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i/>
          <w:iCs/>
          <w:sz w:val="24"/>
          <w:szCs w:val="24"/>
        </w:rPr>
        <w:t>Часовые пояса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наиболее благоприятном сценарии данные снабжаются временными метками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данными в формате UTC, который по умолчанию применяется в большинств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аз данных и других систем хранения информации. Однако в отдельных ситуациях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 можете столкнуться с данными, в которые временные метки задаются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формате, отличном от UTC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Временные метки не связываются с объектами данных, для которых он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генерируются, как в случае API-вызовов. Такие вызовы основаны на строковых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ъектах, а не на объектах времени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lastRenderedPageBreak/>
        <w:t>• Данные собираются вручную небольшими местными организациями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которых сведения о часовом поясе не играют никакой роли, например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электронные таблицы, создаваемые бизнес-аналитиками или биологами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ботающими в полевых условиях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i/>
          <w:iCs/>
          <w:sz w:val="24"/>
          <w:szCs w:val="24"/>
        </w:rPr>
        <w:t>Осмысленная шкала времени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ременное разрешение анализируемых данных устанавливается, исходя из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ного понимания изучаемых процессов и особенностей сбора данных.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пример, представьте, что вы просматриваете данные о ежедневных продажах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нимая, что во многих случаях менеджеры сдают точные отчеты тольк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конце рабочей недели, а в конце каждого рабочего дня оценивают основны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четные показатели только приблизительно. Ошибка между фактическим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указываемыми в отчетах данными может оказаться более чем существенной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аще всего она обусловливается трудностями учета возврата товара и неизбежным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кажениями восприятия менеджерами собственных возможностей. Вы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жете изменить масштабирование данных об объемах продаж с ежедневног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еженедельное, чтобы уменьшить или усреднить эту систематическую ошибку.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противном случае вам придется построить модель, учитывающую ошибк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сприятия действительных данных в разные дни недели. Например, может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лучиться так, что менеджеры систематически переоценивают свою результативность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 понедельник, указывая ее в пятничных отчетах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i/>
          <w:iCs/>
          <w:sz w:val="24"/>
          <w:szCs w:val="24"/>
        </w:rPr>
        <w:t>Психологическое дисконтирование во времени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исконтирование во времени — это частное проявление феномена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вестного как психологическая дистанция, отражающего общую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енденцию к более оптимистичной (и менее реалистичной)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ценке событий, относящихся к более отдаленным моментам времени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исконтирование во времени говорит о том, что данные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ученные в более отдаленном прошлом, будут систематическ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дооценены по сравнению с данными, полученными относительн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давно. Этот феномен выделяется из общей проблемы потер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споминаний, предопределяя неслучайную ошибку. Не забывайт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 его существовании, анализируя собранные вручную данные, запись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торых велась не тогда, когда происходили регистрируемы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бытия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ледующее ограничение, требующее детального рассмотрения, носит сугуб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изический характер. Например, уровень глюкозы в крови человека изменяется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 некой предельной скоростью, поэтому, просматривая набор данных об уровнях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глюкозы в крови, собранных в течение нескольких секунд, обязательно усреднит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х — рассматривать их как отдельные точки данных малопродуктивно. В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тивном случае вы будете собирать не уровни исследуемого показателя, а значения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шибки устройства, представленные частым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флуктуационными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измерениям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егистрируемых данных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i/>
          <w:iCs/>
          <w:sz w:val="24"/>
          <w:szCs w:val="24"/>
        </w:rPr>
        <w:t>Людям известно о течении времени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сякий раз, проводя медицинские исследования, помните о том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 биологические процессы сильно зависят от восприятия человеком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и. Например, недавние исследования показали, чт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анипулирование скоростью течения времени на циферблате часов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торые показывают пациенту, вызывает синхронные изменения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скорости изменения уровня глюкозы в крови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b/>
          <w:bCs/>
          <w:i/>
          <w:iCs/>
          <w:sz w:val="24"/>
          <w:szCs w:val="24"/>
        </w:rPr>
        <w:t>Очистка данных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этом разделе мы рассмотрим наиболее распространенные недостатки наборов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временных рядов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Отсутствующие данные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Изменение частоты временного ряда (так называемая повышающая и понижающая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искретизация)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Сглаживание данных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Решение проблемы сезонности в данных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редотвращение непреднамеренного упреждения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i/>
          <w:iCs/>
          <w:sz w:val="24"/>
          <w:szCs w:val="24"/>
        </w:rPr>
        <w:t>Обработка недостающих данных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lastRenderedPageBreak/>
        <w:t>Отсутствующие данные встречаются на удивление часто. Например, пропущенны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 в медицинских временных рядах могут объясняться множеством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чин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ациент не провел необходимое измерение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ациент признан здоровым, и в проведении дополнительных измерений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т необходимости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О пациенте забыли или не уделили ему достаточного внимания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На момент проведения измерений медицинское устройство было техническ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исправным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роизошла ошибка ввода данных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дытоживая вышесказанное, можно утверждать, что пропущенные данны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анализе временных рядов встречаются чаще, чем в перекрестном анализе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скольку полноценные продольные выборки данных получить очень сложно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еполные временные ряды встречаются настолько часто, что специалистам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 анализу были разработаны специальные методы решения проблемы пропущенных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писей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иже перечислены наиболее распространенные способы устранения пропущенных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во временных рядах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i/>
          <w:iCs/>
          <w:sz w:val="24"/>
          <w:szCs w:val="24"/>
        </w:rPr>
        <w:t>Восполнение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Заполнение недостающих данных на основе наблюдений по всему набору данных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i/>
          <w:iCs/>
          <w:sz w:val="24"/>
          <w:szCs w:val="24"/>
        </w:rPr>
        <w:t>Интерполяция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едостающие значения получаются на основе соседних точек данных. Интерполяция</w:t>
      </w:r>
      <w:r w:rsidR="005319C3"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акже может быть формой восполнения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i/>
          <w:iCs/>
          <w:sz w:val="24"/>
          <w:szCs w:val="24"/>
        </w:rPr>
        <w:t>Удаление периодов времени пропущенных данных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тказ от использования периодов времени, в которых отсутствуют значащи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ервыми мы рассмотрим методы восполнения и интерполяции, не забыв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иллюстрировать их на практических примерах. Заметьте, что оба метода н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зывают сокращения набора данных, чего нельзя сказать о методе удаления периодов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пущенных данных, который приводит к уменьшению размера модел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. Сохранять данные или отказываться от проблемных периодов времен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— зависит от сценария использования данных и от того, можно ли пожертвовать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акими периодами времени в угоду целостности набора и модели данных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i/>
          <w:iCs/>
          <w:sz w:val="24"/>
          <w:szCs w:val="24"/>
        </w:rPr>
        <w:t>Подготовка набора данных к восполнению отсутствующих значений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дальнейших изысканиях мы будем опираться на ежемесячные данные о безработиц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</w:rPr>
        <w:t>http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: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 xml:space="preserve"> //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.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bl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.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gov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/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timeserie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/LNS14000000), которые публикуются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авительством США начиная с 1948 года (находятся в свободном доступе)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зяв их за основу, мы сгенерируем два новых набора данных. В первом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 них отсутствующие данные удалялись из набора случайным образом, а в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тором — были представлены только месяцами с самым высоким уровнем безработицы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 всю историю сбора данных. Таким образом, мы сможем провест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ва независимых исследования и увидеть, как восполняются временные ряды,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которых пропуски данных носят случайный и систематический характер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следующем примере мы переходим к использованию языка программирования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R. В дальнейшем материале мы будем переключаться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между языками R 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без специальных упреждений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редполагается, что у вас есть определенный опыт работы с фреймам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данных и матрицами как в R, так и в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&gt; require (zoo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&gt; require (data. table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- временной ряд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- высокопроизводительный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## фрейм данных</w:t>
      </w: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lastRenderedPageBreak/>
        <w:t xml:space="preserve">&gt; </w:t>
      </w:r>
      <w:proofErr w:type="spellStart"/>
      <w:r w:rsidRPr="00AD0A42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 &lt;- f read ("</w:t>
      </w:r>
      <w:proofErr w:type="gramStart"/>
      <w:r w:rsidRPr="00AD0A42">
        <w:rPr>
          <w:rFonts w:asciiTheme="majorBidi" w:hAnsiTheme="majorBidi" w:cstheme="majorBidi"/>
          <w:sz w:val="24"/>
          <w:szCs w:val="24"/>
          <w:lang w:val="en-US"/>
        </w:rPr>
        <w:t>UNRATE .</w:t>
      </w:r>
      <w:proofErr w:type="gramEnd"/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 csv”)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 w:rsidRPr="00D1633B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[, </w:t>
      </w:r>
      <w:proofErr w:type="gramStart"/>
      <w:r w:rsidRPr="00D1633B">
        <w:rPr>
          <w:rFonts w:asciiTheme="majorBidi" w:hAnsiTheme="majorBidi" w:cstheme="majorBidi"/>
          <w:sz w:val="24"/>
          <w:szCs w:val="24"/>
          <w:lang w:val="en-US"/>
        </w:rPr>
        <w:t>DATE :</w:t>
      </w:r>
      <w:proofErr w:type="gram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= as . Date (DATE</w:t>
      </w:r>
      <w:proofErr w:type="gramStart"/>
      <w:r w:rsidRPr="00D1633B">
        <w:rPr>
          <w:rFonts w:asciiTheme="majorBidi" w:hAnsiTheme="majorBidi" w:cstheme="majorBidi"/>
          <w:sz w:val="24"/>
          <w:szCs w:val="24"/>
          <w:lang w:val="en-US"/>
        </w:rPr>
        <w:t>) ]</w:t>
      </w:r>
      <w:proofErr w:type="gram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&gt;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setkey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unemp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DATE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&gt; ## Генерирование набора данных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co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случайными пропущенными значениями</w:t>
      </w:r>
    </w:p>
    <w:p w:rsidR="00F964E2" w:rsidRPr="00D1633B" w:rsidRDefault="00F3768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rand. </w:t>
      </w:r>
      <w:proofErr w:type="spellStart"/>
      <w:r w:rsidRPr="00D1633B">
        <w:rPr>
          <w:rFonts w:asciiTheme="majorBidi" w:hAnsiTheme="majorBidi" w:cstheme="majorBidi"/>
          <w:sz w:val="24"/>
          <w:szCs w:val="24"/>
          <w:lang w:val="en-US"/>
        </w:rPr>
        <w:t>unemp.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lt;- sample (1: </w:t>
      </w:r>
      <w:proofErr w:type="spellStart"/>
      <w:r w:rsidRPr="00D1633B">
        <w:rPr>
          <w:rFonts w:asciiTheme="majorBidi" w:hAnsiTheme="majorBidi" w:cstheme="majorBidi"/>
          <w:sz w:val="24"/>
          <w:szCs w:val="24"/>
          <w:lang w:val="en-US"/>
        </w:rPr>
        <w:t>nrow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D1633B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), .</w:t>
      </w: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1: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nrow</w:t>
      </w:r>
      <w:proofErr w:type="gram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Pr="00D1633B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D1633B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proofErr w:type="gram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&lt;- </w:t>
      </w:r>
      <w:proofErr w:type="spellStart"/>
      <w:r w:rsidRPr="00D1633B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[-</w:t>
      </w:r>
      <w:proofErr w:type="spellStart"/>
      <w:r w:rsidRPr="00D1633B">
        <w:rPr>
          <w:rFonts w:asciiTheme="majorBidi" w:hAnsiTheme="majorBidi" w:cstheme="majorBidi"/>
          <w:sz w:val="24"/>
          <w:szCs w:val="24"/>
          <w:lang w:val="en-US"/>
        </w:rPr>
        <w:t>rand.unemp.idx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&gt; ## Генерирование набора данных с пропущенными значениями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&gt; ## для высоких уровней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безработицыг</w:t>
      </w:r>
      <w:proofErr w:type="spellEnd"/>
    </w:p>
    <w:p w:rsidR="00F964E2" w:rsidRPr="00D1633B" w:rsidRDefault="00F3768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high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>
        <w:rPr>
          <w:rFonts w:asciiTheme="majorBidi" w:hAnsiTheme="majorBidi" w:cstheme="majorBidi"/>
          <w:sz w:val="24"/>
          <w:szCs w:val="24"/>
          <w:lang w:val="en-US"/>
        </w:rPr>
        <w:t>unemp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&lt;- 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which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proofErr w:type="spellStart"/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unemp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>$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UNRATE</w:t>
      </w:r>
      <w:proofErr w:type="spellEnd"/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&gt; 8)</w:t>
      </w:r>
    </w:p>
    <w:p w:rsidR="00F964E2" w:rsidRPr="003A3291" w:rsidRDefault="005319C3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num.to.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select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&lt;- .2</w:t>
      </w:r>
      <w:r>
        <w:rPr>
          <w:rFonts w:ascii="Segoe UI Symbol" w:hAnsi="Segoe UI Symbol" w:cs="Segoe UI Symbol"/>
          <w:sz w:val="24"/>
          <w:szCs w:val="24"/>
          <w:lang w:val="en-US"/>
        </w:rPr>
        <w:t>*</w:t>
      </w:r>
      <w:r w:rsidR="00F3768D">
        <w:rPr>
          <w:rFonts w:asciiTheme="majorBidi" w:hAnsiTheme="majorBidi" w:cstheme="majorBidi"/>
          <w:sz w:val="24"/>
          <w:szCs w:val="24"/>
          <w:lang w:val="en-US"/>
        </w:rPr>
        <w:t>length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high.unemp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F3768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high.unemp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&lt;- </w:t>
      </w: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sample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high.unemp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,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bias.unem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&lt;-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[-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high.unemp.idx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]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тобы создать набор данных с отсутствующими записями на основе таблиц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с только что удаленными строками, нужно считать отсутствующие даты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значения NA, для чего лучше всего обратиться к инструментам скользящег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бъединения паке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</w:t>
      </w:r>
    </w:p>
    <w:p w:rsidR="00F964E2" w:rsidRPr="005319C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5319C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Пакет </w:t>
      </w:r>
      <w:proofErr w:type="spellStart"/>
      <w:r w:rsidRPr="005319C3">
        <w:rPr>
          <w:rFonts w:asciiTheme="majorBidi" w:hAnsiTheme="majorBidi" w:cstheme="majorBidi"/>
          <w:b/>
          <w:bCs/>
          <w:i/>
          <w:iCs/>
          <w:sz w:val="24"/>
          <w:szCs w:val="24"/>
        </w:rPr>
        <w:t>data</w:t>
      </w:r>
      <w:proofErr w:type="spellEnd"/>
      <w:r w:rsidRPr="005319C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. </w:t>
      </w:r>
      <w:proofErr w:type="spellStart"/>
      <w:r w:rsidRPr="005319C3">
        <w:rPr>
          <w:rFonts w:asciiTheme="majorBidi" w:hAnsiTheme="majorBidi" w:cstheme="majorBidi"/>
          <w:b/>
          <w:bCs/>
          <w:i/>
          <w:iCs/>
          <w:sz w:val="24"/>
          <w:szCs w:val="24"/>
        </w:rPr>
        <w:t>table</w:t>
      </w:r>
      <w:proofErr w:type="spellEnd"/>
      <w:r w:rsidRPr="005319C3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языка R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Пакет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.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языка R — это высокопроизводительная, но сильно недооцененная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альтернатива более популярного паке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.fram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Многие из вас уж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знакомы с набором пакетов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tidyvers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(https: //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erm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cc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/E4S8-RUHN). В отличи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="005319C3">
        <w:rPr>
          <w:rFonts w:asciiTheme="majorBidi" w:hAnsiTheme="majorBidi" w:cstheme="majorBidi"/>
          <w:sz w:val="24"/>
          <w:szCs w:val="24"/>
        </w:rPr>
        <w:t xml:space="preserve">от них, пакет </w:t>
      </w:r>
      <w:proofErr w:type="spellStart"/>
      <w:r w:rsidR="005319C3">
        <w:rPr>
          <w:rFonts w:asciiTheme="majorBidi" w:hAnsiTheme="majorBidi" w:cstheme="majorBidi"/>
          <w:sz w:val="24"/>
          <w:szCs w:val="24"/>
        </w:rPr>
        <w:t>data.</w:t>
      </w:r>
      <w:r w:rsidRPr="003A3291">
        <w:rPr>
          <w:rFonts w:asciiTheme="majorBidi" w:hAnsiTheme="majorBidi" w:cstheme="majorBidi"/>
          <w:sz w:val="24"/>
          <w:szCs w:val="24"/>
        </w:rPr>
        <w:t>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— это автономная библиотека, созданная поверх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5319C3">
        <w:rPr>
          <w:rFonts w:asciiTheme="majorBidi" w:hAnsiTheme="majorBidi" w:cstheme="majorBidi"/>
          <w:sz w:val="24"/>
          <w:szCs w:val="24"/>
        </w:rPr>
        <w:t>data.</w:t>
      </w:r>
      <w:r w:rsidRPr="003A3291">
        <w:rPr>
          <w:rFonts w:asciiTheme="majorBidi" w:hAnsiTheme="majorBidi" w:cstheme="majorBidi"/>
          <w:sz w:val="24"/>
          <w:szCs w:val="24"/>
        </w:rPr>
        <w:t>fram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Она имеет много полезных функций анализа временных рядов.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ероятно, это связано с тем, что ее создавали разработчики финансового программног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еспечения, которые испытывали острую нехватку высокопроизводительных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нструментов языка R для обработки финансовых данных, чаще всег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ставленных временными рядами.</w:t>
      </w:r>
    </w:p>
    <w:p w:rsidR="00F964E2" w:rsidRPr="003A3291" w:rsidRDefault="005319C3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Хотя пакет </w:t>
      </w:r>
      <w:proofErr w:type="spellStart"/>
      <w:r>
        <w:rPr>
          <w:rFonts w:asciiTheme="majorBidi" w:hAnsiTheme="majorBidi" w:cstheme="majorBidi"/>
          <w:sz w:val="24"/>
          <w:szCs w:val="24"/>
        </w:rPr>
        <w:t>data.tabl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несколько сложнее </w:t>
      </w:r>
      <w:proofErr w:type="spellStart"/>
      <w:r>
        <w:rPr>
          <w:rFonts w:asciiTheme="majorBidi" w:hAnsiTheme="majorBidi" w:cstheme="majorBidi"/>
          <w:sz w:val="24"/>
          <w:szCs w:val="24"/>
        </w:rPr>
        <w:t>data.</w:t>
      </w:r>
      <w:r w:rsidR="00F964E2" w:rsidRPr="003A3291">
        <w:rPr>
          <w:rFonts w:asciiTheme="majorBidi" w:hAnsiTheme="majorBidi" w:cstheme="majorBidi"/>
          <w:sz w:val="24"/>
          <w:szCs w:val="24"/>
        </w:rPr>
        <w:t>fra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, я считаю его сильно недооцененным</w:t>
      </w:r>
      <w:r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относительно возможностей работы с временными рядами в языке R.</w:t>
      </w:r>
    </w:p>
    <w:p w:rsidR="00F964E2" w:rsidRPr="005319C3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Его инструменты применяются во многих дальнейших примерах. Сейчас же давайте кратко рассмотрим различия в принципах обработки данных пакетами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data</w:t>
      </w:r>
      <w:r w:rsidRPr="005319C3">
        <w:rPr>
          <w:rFonts w:asciiTheme="majorBidi" w:hAnsiTheme="majorBidi" w:cstheme="majorBidi"/>
          <w:sz w:val="24"/>
          <w:szCs w:val="24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table</w:t>
      </w:r>
      <w:r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</w:t>
      </w:r>
      <w:r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data</w:t>
      </w:r>
      <w:r w:rsidRPr="005319C3">
        <w:rPr>
          <w:rFonts w:asciiTheme="majorBidi" w:hAnsiTheme="majorBidi" w:cstheme="majorBidi"/>
          <w:sz w:val="24"/>
          <w:szCs w:val="24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frame</w:t>
      </w:r>
      <w:r w:rsidRPr="005319C3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5319C3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dt[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>,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new.co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: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old.co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+ 7]</w:t>
      </w:r>
    </w:p>
    <w:p w:rsidR="00F964E2" w:rsidRPr="003A3291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этом примере предполага</w:t>
      </w:r>
      <w:r w:rsidR="005319C3">
        <w:rPr>
          <w:rFonts w:asciiTheme="majorBidi" w:hAnsiTheme="majorBidi" w:cstheme="majorBidi"/>
          <w:sz w:val="24"/>
          <w:szCs w:val="24"/>
        </w:rPr>
        <w:t xml:space="preserve">ется, что исходный объект </w:t>
      </w:r>
      <w:proofErr w:type="spellStart"/>
      <w:r w:rsidR="005319C3">
        <w:rPr>
          <w:rFonts w:asciiTheme="majorBidi" w:hAnsiTheme="majorBidi" w:cstheme="majorBidi"/>
          <w:sz w:val="24"/>
          <w:szCs w:val="24"/>
        </w:rPr>
        <w:t>data</w:t>
      </w:r>
      <w:r w:rsidR="005319C3" w:rsidRPr="005319C3">
        <w:rPr>
          <w:rFonts w:asciiTheme="majorBidi" w:hAnsiTheme="majorBidi" w:cstheme="majorBidi"/>
          <w:sz w:val="24"/>
          <w:szCs w:val="24"/>
        </w:rPr>
        <w:t>.</w:t>
      </w:r>
      <w:r w:rsidRPr="003A3291">
        <w:rPr>
          <w:rFonts w:asciiTheme="majorBidi" w:hAnsiTheme="majorBidi" w:cstheme="majorBidi"/>
          <w:sz w:val="24"/>
          <w:szCs w:val="24"/>
        </w:rPr>
        <w:t>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включает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столбец с именем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old.col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Последней инструкцией создается новый столбец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месте, что означает добавление</w:t>
      </w:r>
      <w:r w:rsidR="005319C3">
        <w:rPr>
          <w:rFonts w:asciiTheme="majorBidi" w:hAnsiTheme="majorBidi" w:cstheme="majorBidi"/>
          <w:sz w:val="24"/>
          <w:szCs w:val="24"/>
        </w:rPr>
        <w:t xml:space="preserve"> нового столбца в таблицу </w:t>
      </w:r>
      <w:proofErr w:type="spellStart"/>
      <w:r w:rsidR="005319C3">
        <w:rPr>
          <w:rFonts w:asciiTheme="majorBidi" w:hAnsiTheme="majorBidi" w:cstheme="majorBidi"/>
          <w:sz w:val="24"/>
          <w:szCs w:val="24"/>
        </w:rPr>
        <w:t>data.</w:t>
      </w:r>
      <w:r w:rsidRPr="003A3291">
        <w:rPr>
          <w:rFonts w:asciiTheme="majorBidi" w:hAnsiTheme="majorBidi" w:cstheme="majorBidi"/>
          <w:sz w:val="24"/>
          <w:szCs w:val="24"/>
        </w:rPr>
        <w:t>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без полного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е копирования в новый объект, что приводит к сокращению потребляемой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памяти. </w:t>
      </w:r>
      <w:r w:rsidR="005319C3">
        <w:rPr>
          <w:rFonts w:asciiTheme="majorBidi" w:hAnsiTheme="majorBidi" w:cstheme="majorBidi"/>
          <w:sz w:val="24"/>
          <w:szCs w:val="24"/>
        </w:rPr>
        <w:t xml:space="preserve">Вскоре вы поймете, что </w:t>
      </w:r>
      <w:proofErr w:type="gramStart"/>
      <w:r w:rsidR="005319C3">
        <w:rPr>
          <w:rFonts w:asciiTheme="majorBidi" w:hAnsiTheme="majorBidi" w:cstheme="majorBidi"/>
          <w:sz w:val="24"/>
          <w:szCs w:val="24"/>
        </w:rPr>
        <w:t>оператор</w:t>
      </w:r>
      <w:r w:rsidR="005319C3">
        <w:rPr>
          <w:rFonts w:asciiTheme="majorBidi" w:hAnsiTheme="majorBidi" w:cstheme="majorBidi"/>
          <w:sz w:val="24"/>
          <w:szCs w:val="24"/>
          <w:lang w:val="en-US"/>
        </w:rPr>
        <w:t> </w:t>
      </w:r>
      <w:r w:rsidR="005319C3">
        <w:rPr>
          <w:rFonts w:asciiTheme="majorBidi" w:hAnsiTheme="majorBidi" w:cstheme="majorBidi"/>
          <w:sz w:val="24"/>
          <w:szCs w:val="24"/>
        </w:rPr>
        <w:t>:</w:t>
      </w:r>
      <w:proofErr w:type="gramEnd"/>
      <w:r w:rsidR="005319C3">
        <w:rPr>
          <w:rFonts w:asciiTheme="majorBidi" w:hAnsiTheme="majorBidi" w:cstheme="majorBidi"/>
          <w:sz w:val="24"/>
          <w:szCs w:val="24"/>
          <w:lang w:val="en-US"/>
        </w:rPr>
        <w:t> </w:t>
      </w:r>
      <w:r w:rsidR="005319C3">
        <w:rPr>
          <w:rFonts w:asciiTheme="majorBidi" w:hAnsiTheme="majorBidi" w:cstheme="majorBidi"/>
          <w:sz w:val="24"/>
          <w:szCs w:val="24"/>
        </w:rPr>
        <w:t>=</w:t>
      </w:r>
      <w:r w:rsidR="005319C3">
        <w:rPr>
          <w:rFonts w:asciiTheme="majorBidi" w:hAnsiTheme="majorBidi" w:cstheme="majorBidi"/>
          <w:sz w:val="24"/>
          <w:szCs w:val="24"/>
          <w:lang w:val="en-US"/>
        </w:rPr>
        <w:t> </w:t>
      </w:r>
      <w:r w:rsidRPr="003A3291">
        <w:rPr>
          <w:rFonts w:asciiTheme="majorBidi" w:hAnsiTheme="majorBidi" w:cstheme="majorBidi"/>
          <w:sz w:val="24"/>
          <w:szCs w:val="24"/>
        </w:rPr>
        <w:t>используется в рассматриваемых далее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мерах необычайно часто.</w:t>
      </w:r>
    </w:p>
    <w:p w:rsidR="00F964E2" w:rsidRPr="005319C3" w:rsidRDefault="00F964E2" w:rsidP="005319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Чтобы получить доступ к подмножеству столбцов объек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.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их список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едается в качестве аргумента индексации столбцов — второго аргумента</w:t>
      </w:r>
      <w:r w:rsidR="005319C3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труктуры</w:t>
      </w:r>
      <w:r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data</w:t>
      </w:r>
      <w:r w:rsidR="005319C3">
        <w:rPr>
          <w:rFonts w:asciiTheme="majorBidi" w:hAnsiTheme="majorBidi" w:cstheme="majorBidi"/>
          <w:sz w:val="24"/>
          <w:szCs w:val="24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table</w:t>
      </w:r>
      <w:r w:rsidRPr="005319C3">
        <w:rPr>
          <w:rFonts w:asciiTheme="majorBidi" w:hAnsiTheme="majorBidi" w:cstheme="majorBidi"/>
          <w:sz w:val="24"/>
          <w:szCs w:val="24"/>
        </w:rPr>
        <w:t>.</w:t>
      </w:r>
    </w:p>
    <w:p w:rsidR="00F964E2" w:rsidRPr="005319C3" w:rsidRDefault="005319C3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dt</w:t>
      </w:r>
      <w:r w:rsidRPr="005319C3">
        <w:rPr>
          <w:rFonts w:asciiTheme="majorBidi" w:hAnsiTheme="majorBidi" w:cstheme="majorBidi"/>
          <w:sz w:val="24"/>
          <w:szCs w:val="24"/>
        </w:rPr>
        <w:t>[</w:t>
      </w:r>
      <w:proofErr w:type="gramEnd"/>
      <w:r w:rsidRPr="005319C3">
        <w:rPr>
          <w:rFonts w:asciiTheme="majorBidi" w:hAnsiTheme="majorBidi" w:cstheme="majorBidi"/>
          <w:sz w:val="24"/>
          <w:szCs w:val="24"/>
        </w:rPr>
        <w:t xml:space="preserve">, </w:t>
      </w:r>
      <w:r w:rsidR="00F964E2" w:rsidRPr="005319C3">
        <w:rPr>
          <w:rFonts w:asciiTheme="majorBidi" w:hAnsiTheme="majorBidi" w:cstheme="majorBidi"/>
          <w:sz w:val="24"/>
          <w:szCs w:val="24"/>
        </w:rPr>
        <w:t>.(</w:t>
      </w:r>
      <w:r w:rsidR="00F3768D">
        <w:rPr>
          <w:rFonts w:asciiTheme="majorBidi" w:hAnsiTheme="majorBidi" w:cstheme="majorBidi"/>
          <w:sz w:val="24"/>
          <w:szCs w:val="24"/>
          <w:lang w:val="en-US"/>
        </w:rPr>
        <w:t>col</w:t>
      </w:r>
      <w:r w:rsidR="00F3768D" w:rsidRPr="00F3768D">
        <w:rPr>
          <w:rFonts w:asciiTheme="majorBidi" w:hAnsiTheme="majorBidi" w:cstheme="majorBidi"/>
          <w:sz w:val="24"/>
          <w:szCs w:val="24"/>
        </w:rPr>
        <w:t>1</w:t>
      </w:r>
      <w:r w:rsidR="00F964E2" w:rsidRPr="005319C3">
        <w:rPr>
          <w:rFonts w:asciiTheme="majorBidi" w:hAnsiTheme="majorBidi" w:cstheme="majorBidi"/>
          <w:sz w:val="24"/>
          <w:szCs w:val="24"/>
        </w:rPr>
        <w:t xml:space="preserve">, 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col</w:t>
      </w:r>
      <w:r w:rsidR="00F964E2" w:rsidRPr="005319C3">
        <w:rPr>
          <w:rFonts w:asciiTheme="majorBidi" w:hAnsiTheme="majorBidi" w:cstheme="majorBidi"/>
          <w:sz w:val="24"/>
          <w:szCs w:val="24"/>
        </w:rPr>
        <w:t xml:space="preserve">2, 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col</w:t>
      </w:r>
      <w:r w:rsidR="00F964E2" w:rsidRPr="005319C3">
        <w:rPr>
          <w:rFonts w:asciiTheme="majorBidi" w:hAnsiTheme="majorBidi" w:cstheme="majorBidi"/>
          <w:sz w:val="24"/>
          <w:szCs w:val="24"/>
        </w:rPr>
        <w:t>3)]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Эта инструкция возвращает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подвыборку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объекта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</w:rPr>
        <w:t>data.tabl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</w:rPr>
        <w:t>, включающую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3768D">
        <w:rPr>
          <w:rFonts w:asciiTheme="majorBidi" w:hAnsiTheme="majorBidi" w:cstheme="majorBidi"/>
          <w:sz w:val="24"/>
          <w:szCs w:val="24"/>
        </w:rPr>
        <w:t>только объекты col</w:t>
      </w:r>
      <w:r w:rsidR="00F3768D" w:rsidRPr="00F3768D">
        <w:rPr>
          <w:rFonts w:asciiTheme="majorBidi" w:hAnsiTheme="majorBidi" w:cstheme="majorBidi"/>
          <w:sz w:val="24"/>
          <w:szCs w:val="24"/>
        </w:rPr>
        <w:t>1</w:t>
      </w:r>
      <w:r w:rsidRPr="003A3291">
        <w:rPr>
          <w:rFonts w:asciiTheme="majorBidi" w:hAnsiTheme="majorBidi" w:cstheme="majorBidi"/>
          <w:sz w:val="24"/>
          <w:szCs w:val="24"/>
        </w:rPr>
        <w:t xml:space="preserve">, со12 и со13. </w:t>
      </w:r>
      <w:r w:rsidR="00F3768D">
        <w:rPr>
          <w:rFonts w:asciiTheme="majorBidi" w:hAnsiTheme="majorBidi" w:cstheme="majorBidi"/>
          <w:sz w:val="24"/>
          <w:szCs w:val="24"/>
        </w:rPr>
        <w:t>Обратите внимание на оператор .</w:t>
      </w:r>
      <w:r w:rsidRPr="003A3291">
        <w:rPr>
          <w:rFonts w:asciiTheme="majorBidi" w:hAnsiTheme="majorBidi" w:cstheme="majorBidi"/>
          <w:sz w:val="24"/>
          <w:szCs w:val="24"/>
        </w:rPr>
        <w:t>(), в который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ключены названия столбцов. Он представляет собой сокращенную запись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3768D">
        <w:rPr>
          <w:rFonts w:asciiTheme="majorBidi" w:hAnsiTheme="majorBidi" w:cstheme="majorBidi"/>
          <w:sz w:val="24"/>
          <w:szCs w:val="24"/>
        </w:rPr>
        <w:t xml:space="preserve">оператора </w:t>
      </w:r>
      <w:proofErr w:type="spellStart"/>
      <w:proofErr w:type="gramStart"/>
      <w:r w:rsidR="00F3768D">
        <w:rPr>
          <w:rFonts w:asciiTheme="majorBidi" w:hAnsiTheme="majorBidi" w:cstheme="majorBidi"/>
          <w:sz w:val="24"/>
          <w:szCs w:val="24"/>
        </w:rPr>
        <w:t>list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>).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ля выборки строк, а не столбцов, их нужно определить в первом аргументе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3768D">
        <w:rPr>
          <w:rFonts w:asciiTheme="majorBidi" w:hAnsiTheme="majorBidi" w:cstheme="majorBidi"/>
          <w:sz w:val="24"/>
          <w:szCs w:val="24"/>
        </w:rPr>
        <w:t xml:space="preserve">структуры </w:t>
      </w:r>
      <w:proofErr w:type="spellStart"/>
      <w:proofErr w:type="gramStart"/>
      <w:r w:rsidR="00F3768D">
        <w:rPr>
          <w:rFonts w:asciiTheme="majorBidi" w:hAnsiTheme="majorBidi" w:cstheme="majorBidi"/>
          <w:sz w:val="24"/>
          <w:szCs w:val="24"/>
        </w:rPr>
        <w:t>data.</w:t>
      </w:r>
      <w:r w:rsidRPr="003A3291">
        <w:rPr>
          <w:rFonts w:asciiTheme="majorBidi" w:hAnsiTheme="majorBidi" w:cstheme="majorBidi"/>
          <w:sz w:val="24"/>
          <w:szCs w:val="24"/>
        </w:rPr>
        <w:t>tabl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</w:rPr>
        <w:t>, например так.</w:t>
      </w:r>
    </w:p>
    <w:p w:rsidR="00F964E2" w:rsidRPr="003A3291" w:rsidRDefault="00F3768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>
        <w:rPr>
          <w:rFonts w:asciiTheme="majorBidi" w:hAnsiTheme="majorBidi" w:cstheme="majorBidi"/>
          <w:sz w:val="24"/>
          <w:szCs w:val="24"/>
        </w:rPr>
        <w:t>dt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[</w:t>
      </w:r>
      <w:proofErr w:type="spellStart"/>
      <w:r>
        <w:rPr>
          <w:rFonts w:asciiTheme="majorBidi" w:hAnsiTheme="majorBidi" w:cstheme="majorBidi"/>
          <w:sz w:val="24"/>
          <w:szCs w:val="24"/>
        </w:rPr>
        <w:t>co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l</w:t>
      </w:r>
      <w:r w:rsidRPr="00F3768D">
        <w:rPr>
          <w:rFonts w:asciiTheme="majorBidi" w:hAnsiTheme="majorBidi" w:cstheme="majorBidi"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 &lt;3 &amp; со</w:t>
      </w:r>
      <w:r>
        <w:rPr>
          <w:rFonts w:asciiTheme="majorBidi" w:hAnsiTheme="majorBidi" w:cstheme="majorBidi"/>
          <w:sz w:val="24"/>
          <w:szCs w:val="24"/>
          <w:lang w:val="en-US"/>
        </w:rPr>
        <w:t>l</w:t>
      </w:r>
      <w:r w:rsidR="00F964E2" w:rsidRPr="003A3291">
        <w:rPr>
          <w:rFonts w:asciiTheme="majorBidi" w:hAnsiTheme="majorBidi" w:cstheme="majorBidi"/>
          <w:sz w:val="24"/>
          <w:szCs w:val="24"/>
        </w:rPr>
        <w:t>2&gt; 5]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Инструкция возвр</w:t>
      </w:r>
      <w:r w:rsidR="00F3768D">
        <w:rPr>
          <w:rFonts w:asciiTheme="majorBidi" w:hAnsiTheme="majorBidi" w:cstheme="majorBidi"/>
          <w:sz w:val="24"/>
          <w:szCs w:val="24"/>
        </w:rPr>
        <w:t xml:space="preserve">ащает все столбцы таблицы </w:t>
      </w:r>
      <w:proofErr w:type="spellStart"/>
      <w:r w:rsidR="00F3768D">
        <w:rPr>
          <w:rFonts w:asciiTheme="majorBidi" w:hAnsiTheme="majorBidi" w:cstheme="majorBidi"/>
          <w:sz w:val="24"/>
          <w:szCs w:val="24"/>
        </w:rPr>
        <w:t>data</w:t>
      </w:r>
      <w:r w:rsidR="00F3768D" w:rsidRPr="00F3768D">
        <w:rPr>
          <w:rFonts w:asciiTheme="majorBidi" w:hAnsiTheme="majorBidi" w:cstheme="majorBidi"/>
          <w:sz w:val="24"/>
          <w:szCs w:val="24"/>
        </w:rPr>
        <w:t>.</w:t>
      </w:r>
      <w:r w:rsidRPr="003A3291">
        <w:rPr>
          <w:rFonts w:asciiTheme="majorBidi" w:hAnsiTheme="majorBidi" w:cstheme="majorBidi"/>
          <w:sz w:val="24"/>
          <w:szCs w:val="24"/>
        </w:rPr>
        <w:t>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для которых выполнены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а логических условия. И конечно, выборку можно определять комбинированными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словиями для строк и столбцов, как показано далее.</w:t>
      </w:r>
    </w:p>
    <w:p w:rsidR="00F964E2" w:rsidRPr="003A3291" w:rsidRDefault="00F3768D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</w:rPr>
        <w:t>dt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[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</w:rPr>
        <w:t>col</w:t>
      </w:r>
      <w:r w:rsidRPr="00F3768D">
        <w:rPr>
          <w:rFonts w:asciiTheme="majorBidi" w:hAnsiTheme="majorBidi" w:cstheme="majorBidi"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>&lt;3 &amp; со12&gt; 5, (</w:t>
      </w:r>
      <w:proofErr w:type="spellStart"/>
      <w:r>
        <w:rPr>
          <w:rFonts w:asciiTheme="majorBidi" w:hAnsiTheme="majorBidi" w:cstheme="majorBidi"/>
          <w:sz w:val="24"/>
          <w:szCs w:val="24"/>
        </w:rPr>
        <w:t>co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l</w:t>
      </w:r>
      <w:r w:rsidRPr="00F3768D">
        <w:rPr>
          <w:rFonts w:asciiTheme="majorBidi" w:hAnsiTheme="majorBidi" w:cstheme="majorBidi"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>, со12, со</w:t>
      </w:r>
      <w:r>
        <w:rPr>
          <w:rFonts w:asciiTheme="majorBidi" w:hAnsiTheme="majorBidi" w:cstheme="majorBidi"/>
          <w:sz w:val="24"/>
          <w:szCs w:val="24"/>
          <w:lang w:val="en-US"/>
        </w:rPr>
        <w:t>l</w:t>
      </w:r>
      <w:r w:rsidR="00F964E2" w:rsidRPr="003A3291">
        <w:rPr>
          <w:rFonts w:asciiTheme="majorBidi" w:hAnsiTheme="majorBidi" w:cstheme="majorBidi"/>
          <w:sz w:val="24"/>
          <w:szCs w:val="24"/>
        </w:rPr>
        <w:t>3)]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lastRenderedPageBreak/>
        <w:t>Наконец, высокую производительность и скорость обработки данных показывают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ерации группирования. Например, чтобы подсчитать количество строк в каждой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группе из заданных в столбце col</w:t>
      </w:r>
      <w:r w:rsidR="00F3768D" w:rsidRPr="00F3768D">
        <w:rPr>
          <w:rFonts w:asciiTheme="majorBidi" w:hAnsiTheme="majorBidi" w:cstheme="majorBidi"/>
          <w:sz w:val="24"/>
          <w:szCs w:val="24"/>
        </w:rPr>
        <w:t>1</w:t>
      </w:r>
      <w:r w:rsidRPr="003A3291">
        <w:rPr>
          <w:rFonts w:asciiTheme="majorBidi" w:hAnsiTheme="majorBidi" w:cstheme="majorBidi"/>
          <w:sz w:val="24"/>
          <w:szCs w:val="24"/>
        </w:rPr>
        <w:t>, нужно использовать следующий код.</w:t>
      </w:r>
    </w:p>
    <w:p w:rsidR="00F964E2" w:rsidRPr="003A3291" w:rsidRDefault="00F3768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proofErr w:type="gramStart"/>
      <w:r>
        <w:rPr>
          <w:rFonts w:asciiTheme="majorBidi" w:hAnsiTheme="majorBidi" w:cstheme="majorBidi"/>
          <w:sz w:val="24"/>
          <w:szCs w:val="24"/>
        </w:rPr>
        <w:t>dt</w:t>
      </w:r>
      <w:proofErr w:type="spellEnd"/>
      <w:r>
        <w:rPr>
          <w:rFonts w:asciiTheme="majorBidi" w:hAnsiTheme="majorBidi" w:cstheme="majorBidi"/>
          <w:sz w:val="24"/>
          <w:szCs w:val="24"/>
        </w:rPr>
        <w:t>[</w:t>
      </w:r>
      <w:proofErr w:type="gramEnd"/>
      <w:r>
        <w:rPr>
          <w:rFonts w:asciiTheme="majorBidi" w:hAnsiTheme="majorBidi" w:cstheme="majorBidi"/>
          <w:sz w:val="24"/>
          <w:szCs w:val="24"/>
        </w:rPr>
        <w:t>, .N, col</w:t>
      </w:r>
      <w:r w:rsidRPr="00D1633B">
        <w:rPr>
          <w:rFonts w:asciiTheme="majorBidi" w:hAnsiTheme="majorBidi" w:cstheme="majorBidi"/>
          <w:sz w:val="24"/>
          <w:szCs w:val="24"/>
        </w:rPr>
        <w:t>1</w:t>
      </w:r>
      <w:r w:rsidR="00F964E2" w:rsidRPr="003A3291">
        <w:rPr>
          <w:rFonts w:asciiTheme="majorBidi" w:hAnsiTheme="majorBidi" w:cstheme="majorBidi"/>
          <w:sz w:val="24"/>
          <w:szCs w:val="24"/>
        </w:rPr>
        <w:t>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д сгруппированными объектами можно выполнять множественные операци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ля этого потребуется снова создать список и даже назвать столбцы.</w:t>
      </w:r>
    </w:p>
    <w:p w:rsidR="00F964E2" w:rsidRPr="003A3291" w:rsidRDefault="00F3768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dt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[,.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tot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al </w:t>
      </w: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= .N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>, mean = mean(col2), col1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]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Эта инструкция возвращает общее количество строк в группах, указанных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столбце col</w:t>
      </w:r>
      <w:r w:rsidR="00F3768D" w:rsidRPr="00F3768D">
        <w:rPr>
          <w:rFonts w:asciiTheme="majorBidi" w:hAnsiTheme="majorBidi" w:cstheme="majorBidi"/>
          <w:sz w:val="24"/>
          <w:szCs w:val="24"/>
        </w:rPr>
        <w:t>1</w:t>
      </w:r>
      <w:r w:rsidRPr="003A3291">
        <w:rPr>
          <w:rFonts w:asciiTheme="majorBidi" w:hAnsiTheme="majorBidi" w:cstheme="majorBidi"/>
          <w:sz w:val="24"/>
          <w:szCs w:val="24"/>
        </w:rPr>
        <w:t>, и среднее значение со12 для каждой группы.</w:t>
      </w:r>
    </w:p>
    <w:p w:rsidR="00F964E2" w:rsidRPr="00F3768D" w:rsidRDefault="00F3768D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Пакет </w:t>
      </w:r>
      <w:proofErr w:type="spellStart"/>
      <w:r>
        <w:rPr>
          <w:rFonts w:asciiTheme="majorBidi" w:hAnsiTheme="majorBidi" w:cstheme="majorBidi"/>
          <w:sz w:val="24"/>
          <w:szCs w:val="24"/>
        </w:rPr>
        <w:t>data</w:t>
      </w:r>
      <w:r w:rsidRPr="00F3768D">
        <w:rPr>
          <w:rFonts w:asciiTheme="majorBidi" w:hAnsiTheme="majorBidi" w:cstheme="majorBidi"/>
          <w:sz w:val="24"/>
          <w:szCs w:val="24"/>
        </w:rPr>
        <w:t>.</w:t>
      </w:r>
      <w:r w:rsidR="00F964E2" w:rsidRPr="003A3291">
        <w:rPr>
          <w:rFonts w:asciiTheme="majorBidi" w:hAnsiTheme="majorBidi" w:cstheme="majorBidi"/>
          <w:sz w:val="24"/>
          <w:szCs w:val="24"/>
        </w:rPr>
        <w:t>tabl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находится в активной разработке и является бесценным инструментом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анализа временных рядов, особенно полученных из больших наборов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данных. Я настоятельно рекомендую ознакомиться с официальной документацией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к</w:t>
      </w:r>
      <w:r w:rsidR="00F964E2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нему</w:t>
      </w:r>
      <w:r w:rsidR="00F964E2" w:rsidRPr="00F3768D">
        <w:rPr>
          <w:rFonts w:asciiTheme="majorBidi" w:hAnsiTheme="majorBidi" w:cstheme="majorBidi"/>
          <w:sz w:val="24"/>
          <w:szCs w:val="24"/>
        </w:rPr>
        <w:t xml:space="preserve"> (</w:t>
      </w:r>
      <w:r w:rsidR="00F964E2" w:rsidRPr="003A3291">
        <w:rPr>
          <w:rFonts w:asciiTheme="majorBidi" w:hAnsiTheme="majorBidi" w:cstheme="majorBidi"/>
          <w:sz w:val="24"/>
          <w:szCs w:val="24"/>
          <w:lang w:val="fr-FR"/>
        </w:rPr>
        <w:t>https</w:t>
      </w:r>
      <w:r w:rsidR="00F964E2" w:rsidRPr="00F3768D">
        <w:rPr>
          <w:rFonts w:asciiTheme="majorBidi" w:hAnsiTheme="majorBidi" w:cstheme="majorBidi"/>
          <w:sz w:val="24"/>
          <w:szCs w:val="24"/>
        </w:rPr>
        <w:t>: //</w:t>
      </w:r>
      <w:r w:rsidR="00F964E2" w:rsidRPr="003A3291">
        <w:rPr>
          <w:rFonts w:asciiTheme="majorBidi" w:hAnsiTheme="majorBidi" w:cstheme="majorBidi"/>
          <w:sz w:val="24"/>
          <w:szCs w:val="24"/>
          <w:lang w:val="fr-FR"/>
        </w:rPr>
        <w:t>perma</w:t>
      </w:r>
      <w:r w:rsidR="00F964E2" w:rsidRPr="00F3768D">
        <w:rPr>
          <w:rFonts w:asciiTheme="majorBidi" w:hAnsiTheme="majorBidi" w:cstheme="majorBidi"/>
          <w:sz w:val="24"/>
          <w:szCs w:val="24"/>
        </w:rPr>
        <w:t xml:space="preserve">. </w:t>
      </w:r>
      <w:r w:rsidR="00F964E2" w:rsidRPr="003A3291">
        <w:rPr>
          <w:rFonts w:asciiTheme="majorBidi" w:hAnsiTheme="majorBidi" w:cstheme="majorBidi"/>
          <w:sz w:val="24"/>
          <w:szCs w:val="24"/>
          <w:lang w:val="fr-FR"/>
        </w:rPr>
        <w:t>cc</w:t>
      </w:r>
      <w:r w:rsidR="00F964E2" w:rsidRPr="00F3768D">
        <w:rPr>
          <w:rFonts w:asciiTheme="majorBidi" w:hAnsiTheme="majorBidi" w:cstheme="majorBidi"/>
          <w:sz w:val="24"/>
          <w:szCs w:val="24"/>
        </w:rPr>
        <w:t>/3</w:t>
      </w:r>
      <w:r w:rsidR="00F964E2" w:rsidRPr="003A3291">
        <w:rPr>
          <w:rFonts w:asciiTheme="majorBidi" w:hAnsiTheme="majorBidi" w:cstheme="majorBidi"/>
          <w:sz w:val="24"/>
          <w:szCs w:val="24"/>
          <w:lang w:val="fr-FR"/>
        </w:rPr>
        <w:t>HEB</w:t>
      </w:r>
      <w:r w:rsidR="00F964E2" w:rsidRPr="00F3768D">
        <w:rPr>
          <w:rFonts w:asciiTheme="majorBidi" w:hAnsiTheme="majorBidi" w:cstheme="majorBidi"/>
          <w:sz w:val="24"/>
          <w:szCs w:val="24"/>
        </w:rPr>
        <w:t>-</w:t>
      </w:r>
      <w:r w:rsidR="00F964E2" w:rsidRPr="003A3291">
        <w:rPr>
          <w:rFonts w:asciiTheme="majorBidi" w:hAnsiTheme="majorBidi" w:cstheme="majorBidi"/>
          <w:sz w:val="24"/>
          <w:szCs w:val="24"/>
          <w:lang w:val="fr-FR"/>
        </w:rPr>
        <w:t>NE</w:t>
      </w:r>
      <w:r w:rsidR="00F964E2" w:rsidRPr="00F3768D">
        <w:rPr>
          <w:rFonts w:asciiTheme="majorBidi" w:hAnsiTheme="majorBidi" w:cstheme="majorBidi"/>
          <w:sz w:val="24"/>
          <w:szCs w:val="24"/>
        </w:rPr>
        <w:t>6</w:t>
      </w:r>
      <w:r w:rsidR="00F964E2" w:rsidRPr="003A3291">
        <w:rPr>
          <w:rFonts w:asciiTheme="majorBidi" w:hAnsiTheme="majorBidi" w:cstheme="majorBidi"/>
          <w:sz w:val="24"/>
          <w:szCs w:val="24"/>
          <w:lang w:val="fr-FR"/>
        </w:rPr>
        <w:t>A</w:t>
      </w:r>
      <w:r w:rsidR="00F964E2" w:rsidRPr="00F3768D">
        <w:rPr>
          <w:rFonts w:asciiTheme="majorBidi" w:hAnsiTheme="majorBidi" w:cstheme="majorBidi"/>
          <w:sz w:val="24"/>
          <w:szCs w:val="24"/>
        </w:rPr>
        <w:t>).</w:t>
      </w:r>
    </w:p>
    <w:p w:rsidR="00F964E2" w:rsidRPr="00F3768D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## </w:t>
      </w:r>
      <w:r w:rsidR="00F3768D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all.dates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&lt;- seq(from =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unemp$DAT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[1], to = tail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unemp$DAT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 1),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left="4956"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by = ’’months”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[J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ll.dates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, roll=0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bias.unem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bias.unem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[J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ll.dates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, roll=0]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D1633B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proofErr w:type="gram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[, </w:t>
      </w:r>
      <w:proofErr w:type="spellStart"/>
      <w:r w:rsidRPr="00D1633B">
        <w:rPr>
          <w:rFonts w:asciiTheme="majorBidi" w:hAnsiTheme="majorBidi" w:cstheme="majorBidi"/>
          <w:sz w:val="24"/>
          <w:szCs w:val="24"/>
          <w:lang w:val="en-US"/>
        </w:rPr>
        <w:t>rpt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:= is.na(UNRATE) ]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скользящем объединении генерируется последовательность всех дат, которые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олжны оставаться доступными между начальной и конечной точками набора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. Такой подход позволяет включать в набор данных строки с отсутствующими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ми — обозначенные как NA.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Теперь, когда у нас есть наборы данных с отсутствующими значениями, рассмотрим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сколько способов заполнения таких отсутствующих значений числам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Замена предыдущим значением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Скользящее среднее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Интерполяция.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Будем сравнивать производительность обозначенных методов на наборах как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 случайно отсутствующими, так и с систематически пропускаемыми данными.</w:t>
      </w:r>
    </w:p>
    <w:p w:rsidR="00F964E2" w:rsidRPr="003A3291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скольку оба набора данных получены из общего полного набора данных, нам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удет намного проще проверить правдоподобность восполнения значений, избегая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правильных результатов. Конечно, решая реальные задачи, вы не будете</w:t>
      </w:r>
      <w:r w:rsidR="00F3768D"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сполагать контрольным набором значений для проверки восполнения данных.</w:t>
      </w:r>
    </w:p>
    <w:p w:rsidR="00F964E2" w:rsidRPr="00F3768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3768D">
        <w:rPr>
          <w:rFonts w:asciiTheme="majorBidi" w:hAnsiTheme="majorBidi" w:cstheme="majorBidi"/>
          <w:i/>
          <w:iCs/>
          <w:sz w:val="24"/>
          <w:szCs w:val="24"/>
        </w:rPr>
        <w:t>Скользящее объединение</w:t>
      </w:r>
    </w:p>
    <w:p w:rsidR="00F964E2" w:rsidRPr="003A3291" w:rsidRDefault="00F3768D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Скользящее объединение в </w:t>
      </w:r>
      <w:proofErr w:type="spellStart"/>
      <w:r>
        <w:rPr>
          <w:rFonts w:asciiTheme="majorBidi" w:hAnsiTheme="majorBidi" w:cstheme="majorBidi"/>
          <w:sz w:val="24"/>
          <w:szCs w:val="24"/>
        </w:rPr>
        <w:t>data</w:t>
      </w:r>
      <w:r w:rsidRPr="00F3768D">
        <w:rPr>
          <w:rFonts w:asciiTheme="majorBidi" w:hAnsiTheme="majorBidi" w:cstheme="majorBidi"/>
          <w:sz w:val="24"/>
          <w:szCs w:val="24"/>
        </w:rPr>
        <w:t>.</w:t>
      </w:r>
      <w:r w:rsidR="00F964E2" w:rsidRPr="003A3291">
        <w:rPr>
          <w:rFonts w:asciiTheme="majorBidi" w:hAnsiTheme="majorBidi" w:cstheme="majorBidi"/>
          <w:sz w:val="24"/>
          <w:szCs w:val="24"/>
        </w:rPr>
        <w:t>tabl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работает во многом подобно объединению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данных в SQL, но только в масштабе временных рядов. Несмотря на то что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таблицы далеко не всегда согласуются по заданным в них временным меткам,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функция скользящего соединения обрабатывает их весьма точно.</w:t>
      </w:r>
    </w:p>
    <w:p w:rsidR="00F964E2" w:rsidRPr="00D1633B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</w:t>
      </w:r>
      <w:r w:rsidR="00F3768D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&gt; ## Фрагмент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</w:rPr>
        <w:t>data.tabl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</w:rPr>
        <w:t xml:space="preserve"> с данными о датах взносов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&gt;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onation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&lt;-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.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&gt; amt = </w:t>
      </w:r>
      <w:proofErr w:type="gramStart"/>
      <w:r w:rsidRPr="00AD0A42">
        <w:rPr>
          <w:rFonts w:asciiTheme="majorBidi" w:hAnsiTheme="majorBidi" w:cstheme="majorBidi"/>
          <w:sz w:val="24"/>
          <w:szCs w:val="24"/>
          <w:lang w:val="en-US"/>
        </w:rPr>
        <w:t>c(</w:t>
      </w:r>
      <w:proofErr w:type="gramEnd"/>
      <w:r w:rsidRPr="00AD0A42">
        <w:rPr>
          <w:rFonts w:asciiTheme="majorBidi" w:hAnsiTheme="majorBidi" w:cstheme="majorBidi"/>
          <w:sz w:val="24"/>
          <w:szCs w:val="24"/>
          <w:lang w:val="en-US"/>
        </w:rPr>
        <w:t>99, 100, 5, 15, 11, 1200),</w:t>
      </w:r>
    </w:p>
    <w:p w:rsidR="00F964E2" w:rsidRPr="00AD0A42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&gt; dt = </w:t>
      </w:r>
      <w:proofErr w:type="spellStart"/>
      <w:proofErr w:type="gramStart"/>
      <w:r w:rsidRPr="00AD0A42">
        <w:rPr>
          <w:rFonts w:asciiTheme="majorBidi" w:hAnsiTheme="majorBidi" w:cstheme="majorBidi"/>
          <w:sz w:val="24"/>
          <w:szCs w:val="24"/>
          <w:lang w:val="en-US"/>
        </w:rPr>
        <w:t>as.Date</w:t>
      </w:r>
      <w:proofErr w:type="spellEnd"/>
      <w:proofErr w:type="gramEnd"/>
      <w:r w:rsidRPr="00AD0A42">
        <w:rPr>
          <w:rFonts w:asciiTheme="majorBidi" w:hAnsiTheme="majorBidi" w:cstheme="majorBidi"/>
          <w:sz w:val="24"/>
          <w:szCs w:val="24"/>
          <w:lang w:val="en-US"/>
        </w:rPr>
        <w:t>(c(</w:t>
      </w:r>
      <w:r w:rsidR="00F3768D" w:rsidRPr="00F3768D">
        <w:rPr>
          <w:rFonts w:asciiTheme="majorBidi" w:hAnsiTheme="majorBidi" w:cstheme="majorBidi"/>
          <w:sz w:val="24"/>
          <w:szCs w:val="24"/>
          <w:lang w:val="en-US"/>
        </w:rPr>
        <w:t>"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>2019-2-27", "2019-3-2", "2019-6-13",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1633B">
        <w:rPr>
          <w:rFonts w:asciiTheme="majorBidi" w:hAnsiTheme="majorBidi" w:cstheme="majorBidi"/>
          <w:sz w:val="24"/>
          <w:szCs w:val="24"/>
        </w:rPr>
        <w:t xml:space="preserve">&gt; </w:t>
      </w:r>
      <w:r w:rsidR="00F3768D" w:rsidRPr="00D1633B">
        <w:rPr>
          <w:rFonts w:asciiTheme="majorBidi" w:hAnsiTheme="majorBidi" w:cstheme="majorBidi"/>
          <w:sz w:val="24"/>
          <w:szCs w:val="24"/>
        </w:rPr>
        <w:tab/>
      </w:r>
      <w:r w:rsidR="00F3768D" w:rsidRPr="00D1633B">
        <w:rPr>
          <w:rFonts w:asciiTheme="majorBidi" w:hAnsiTheme="majorBidi" w:cstheme="majorBidi"/>
          <w:sz w:val="24"/>
          <w:szCs w:val="24"/>
        </w:rPr>
        <w:tab/>
      </w:r>
      <w:r w:rsidRPr="00D1633B">
        <w:rPr>
          <w:rFonts w:asciiTheme="majorBidi" w:hAnsiTheme="majorBidi" w:cstheme="majorBidi"/>
          <w:sz w:val="24"/>
          <w:szCs w:val="24"/>
        </w:rPr>
        <w:t>"2019-8-1", "2019-8-31", "2019-9-15"))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1633B">
        <w:rPr>
          <w:rFonts w:asciiTheme="majorBidi" w:hAnsiTheme="majorBidi" w:cstheme="majorBidi"/>
          <w:sz w:val="24"/>
          <w:szCs w:val="24"/>
        </w:rPr>
        <w:t>&gt; )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1633B">
        <w:rPr>
          <w:rFonts w:asciiTheme="majorBidi" w:hAnsiTheme="majorBidi" w:cstheme="majorBidi"/>
          <w:sz w:val="24"/>
          <w:szCs w:val="24"/>
        </w:rPr>
        <w:t xml:space="preserve">&gt; ## </w:t>
      </w:r>
      <w:r w:rsidRPr="003A3291">
        <w:rPr>
          <w:rFonts w:asciiTheme="majorBidi" w:hAnsiTheme="majorBidi" w:cstheme="majorBidi"/>
          <w:sz w:val="24"/>
          <w:szCs w:val="24"/>
        </w:rPr>
        <w:t>Информация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ждой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нформационной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мпании</w:t>
      </w:r>
    </w:p>
    <w:p w:rsidR="00F964E2" w:rsidRPr="00D1633B" w:rsidRDefault="00F3768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1633B">
        <w:rPr>
          <w:rFonts w:asciiTheme="majorBidi" w:hAnsiTheme="majorBidi" w:cstheme="majorBidi"/>
          <w:sz w:val="24"/>
          <w:szCs w:val="24"/>
        </w:rPr>
        <w:t xml:space="preserve">&gt; </w:t>
      </w:r>
      <w:r>
        <w:rPr>
          <w:rFonts w:asciiTheme="majorBidi" w:hAnsiTheme="majorBidi" w:cstheme="majorBidi"/>
          <w:sz w:val="24"/>
          <w:szCs w:val="24"/>
          <w:lang w:val="en-US"/>
        </w:rPr>
        <w:t>publicity</w:t>
      </w:r>
      <w:r w:rsidRPr="00D1633B">
        <w:rPr>
          <w:rFonts w:asciiTheme="majorBidi" w:hAnsiTheme="majorBidi" w:cstheme="majorBidi"/>
          <w:sz w:val="24"/>
          <w:szCs w:val="24"/>
        </w:rPr>
        <w:t xml:space="preserve"> &lt;- </w:t>
      </w: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data</w:t>
      </w:r>
      <w:r w:rsidRPr="00D1633B">
        <w:rPr>
          <w:rFonts w:asciiTheme="majorBidi" w:hAnsiTheme="majorBidi" w:cstheme="majorBidi"/>
          <w:sz w:val="24"/>
          <w:szCs w:val="24"/>
        </w:rPr>
        <w:t>,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table</w:t>
      </w:r>
      <w:proofErr w:type="gramEnd"/>
      <w:r w:rsidR="00F964E2" w:rsidRPr="00D1633B">
        <w:rPr>
          <w:rFonts w:asciiTheme="majorBidi" w:hAnsiTheme="majorBidi" w:cstheme="majorBidi"/>
          <w:sz w:val="24"/>
          <w:szCs w:val="24"/>
        </w:rPr>
        <w:t xml:space="preserve"> (</w:t>
      </w:r>
    </w:p>
    <w:p w:rsidR="00F964E2" w:rsidRPr="00F3768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F3768D">
        <w:rPr>
          <w:rFonts w:asciiTheme="majorBidi" w:hAnsiTheme="majorBidi" w:cstheme="majorBidi"/>
          <w:sz w:val="24"/>
          <w:szCs w:val="24"/>
          <w:lang w:val="fr-FR"/>
        </w:rPr>
        <w:t xml:space="preserve">&gt; </w:t>
      </w:r>
      <w:r w:rsidR="00F3768D" w:rsidRPr="00F3768D">
        <w:rPr>
          <w:rFonts w:asciiTheme="majorBidi" w:hAnsiTheme="majorBidi" w:cstheme="majorBidi"/>
          <w:sz w:val="24"/>
          <w:szCs w:val="24"/>
          <w:lang w:val="fr-FR"/>
        </w:rPr>
        <w:tab/>
      </w:r>
      <w:r w:rsidR="00F3768D" w:rsidRPr="00F3768D">
        <w:rPr>
          <w:rFonts w:asciiTheme="majorBidi" w:hAnsiTheme="majorBidi" w:cstheme="majorBidi"/>
          <w:sz w:val="24"/>
          <w:szCs w:val="24"/>
          <w:lang w:val="fr-FR"/>
        </w:rPr>
        <w:tab/>
      </w:r>
      <w:r w:rsidRPr="00F3768D">
        <w:rPr>
          <w:rFonts w:asciiTheme="majorBidi" w:hAnsiTheme="majorBidi" w:cstheme="majorBidi"/>
          <w:sz w:val="24"/>
          <w:szCs w:val="24"/>
          <w:lang w:val="fr-FR"/>
        </w:rPr>
        <w:t>identifier = c ("q4q42", "4299hj", "bbg2"),</w:t>
      </w:r>
    </w:p>
    <w:p w:rsidR="00F964E2" w:rsidRPr="00F3768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3768D">
        <w:rPr>
          <w:rFonts w:asciiTheme="majorBidi" w:hAnsiTheme="majorBidi" w:cstheme="majorBidi"/>
          <w:sz w:val="24"/>
          <w:szCs w:val="24"/>
        </w:rPr>
        <w:t xml:space="preserve">&gt; </w:t>
      </w:r>
      <w:r w:rsidR="00F3768D" w:rsidRPr="00F3768D">
        <w:rPr>
          <w:rFonts w:asciiTheme="majorBidi" w:hAnsiTheme="majorBidi" w:cstheme="majorBidi"/>
          <w:sz w:val="24"/>
          <w:szCs w:val="24"/>
        </w:rPr>
        <w:tab/>
      </w:r>
      <w:r w:rsidR="00F3768D" w:rsidRPr="00F3768D">
        <w:rPr>
          <w:rFonts w:asciiTheme="majorBidi" w:hAnsiTheme="majorBidi" w:cstheme="majorBidi"/>
          <w:sz w:val="24"/>
          <w:szCs w:val="24"/>
        </w:rPr>
        <w:tab/>
      </w:r>
      <w:r w:rsidRPr="00F3768D">
        <w:rPr>
          <w:rFonts w:asciiTheme="majorBidi" w:hAnsiTheme="majorBidi" w:cstheme="majorBidi"/>
          <w:sz w:val="24"/>
          <w:szCs w:val="24"/>
          <w:lang w:val="en-US"/>
        </w:rPr>
        <w:t>dt</w:t>
      </w:r>
      <w:r w:rsidRPr="00F3768D">
        <w:rPr>
          <w:rFonts w:asciiTheme="majorBidi" w:hAnsiTheme="majorBidi" w:cstheme="majorBidi"/>
          <w:sz w:val="24"/>
          <w:szCs w:val="24"/>
        </w:rPr>
        <w:t xml:space="preserve"> = </w:t>
      </w:r>
      <w:r w:rsidRPr="00F3768D">
        <w:rPr>
          <w:rFonts w:asciiTheme="majorBidi" w:hAnsiTheme="majorBidi" w:cstheme="majorBidi"/>
          <w:sz w:val="24"/>
          <w:szCs w:val="24"/>
          <w:lang w:val="en-US"/>
        </w:rPr>
        <w:t>as</w:t>
      </w:r>
      <w:r w:rsidRPr="00F3768D">
        <w:rPr>
          <w:rFonts w:asciiTheme="majorBidi" w:hAnsiTheme="majorBidi" w:cstheme="majorBidi"/>
          <w:sz w:val="24"/>
          <w:szCs w:val="24"/>
        </w:rPr>
        <w:t>.</w:t>
      </w:r>
      <w:r w:rsidRPr="00F3768D">
        <w:rPr>
          <w:rFonts w:asciiTheme="majorBidi" w:hAnsiTheme="majorBidi" w:cstheme="majorBidi"/>
          <w:sz w:val="24"/>
          <w:szCs w:val="24"/>
          <w:lang w:val="en-US"/>
        </w:rPr>
        <w:t>Date</w:t>
      </w:r>
      <w:r w:rsidRPr="00F3768D">
        <w:rPr>
          <w:rFonts w:asciiTheme="majorBidi" w:hAnsiTheme="majorBidi" w:cstheme="majorBidi"/>
          <w:sz w:val="24"/>
          <w:szCs w:val="24"/>
        </w:rPr>
        <w:t>(</w:t>
      </w:r>
      <w:proofErr w:type="gramStart"/>
      <w:r w:rsidRPr="00F3768D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F3768D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F3768D">
        <w:rPr>
          <w:rFonts w:asciiTheme="majorBidi" w:hAnsiTheme="majorBidi" w:cstheme="majorBidi"/>
          <w:sz w:val="24"/>
          <w:szCs w:val="24"/>
        </w:rPr>
        <w:t>"2019-1-1",</w:t>
      </w:r>
    </w:p>
    <w:p w:rsidR="00F964E2" w:rsidRPr="00F3768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3768D">
        <w:rPr>
          <w:rFonts w:asciiTheme="majorBidi" w:hAnsiTheme="majorBidi" w:cstheme="majorBidi"/>
          <w:sz w:val="24"/>
          <w:szCs w:val="24"/>
        </w:rPr>
        <w:t xml:space="preserve">&gt; </w:t>
      </w:r>
      <w:r w:rsidR="00F3768D">
        <w:rPr>
          <w:rFonts w:asciiTheme="majorBidi" w:hAnsiTheme="majorBidi" w:cstheme="majorBidi"/>
          <w:sz w:val="24"/>
          <w:szCs w:val="24"/>
        </w:rPr>
        <w:tab/>
      </w:r>
      <w:r w:rsidR="00F3768D">
        <w:rPr>
          <w:rFonts w:asciiTheme="majorBidi" w:hAnsiTheme="majorBidi" w:cstheme="majorBidi"/>
          <w:sz w:val="24"/>
          <w:szCs w:val="24"/>
        </w:rPr>
        <w:tab/>
      </w:r>
      <w:r w:rsidR="00F3768D">
        <w:rPr>
          <w:rFonts w:asciiTheme="majorBidi" w:hAnsiTheme="majorBidi" w:cstheme="majorBidi"/>
          <w:sz w:val="24"/>
          <w:szCs w:val="24"/>
        </w:rPr>
        <w:tab/>
      </w:r>
      <w:r w:rsidR="00F3768D">
        <w:rPr>
          <w:rFonts w:asciiTheme="majorBidi" w:hAnsiTheme="majorBidi" w:cstheme="majorBidi"/>
          <w:sz w:val="24"/>
          <w:szCs w:val="24"/>
        </w:rPr>
        <w:tab/>
      </w:r>
      <w:r w:rsidRPr="00F3768D">
        <w:rPr>
          <w:rFonts w:asciiTheme="majorBidi" w:hAnsiTheme="majorBidi" w:cstheme="majorBidi"/>
          <w:sz w:val="24"/>
          <w:szCs w:val="24"/>
        </w:rPr>
        <w:t>"2019-4-1",</w:t>
      </w:r>
    </w:p>
    <w:p w:rsidR="00F964E2" w:rsidRPr="00F3768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3768D">
        <w:rPr>
          <w:rFonts w:asciiTheme="majorBidi" w:hAnsiTheme="majorBidi" w:cstheme="majorBidi"/>
          <w:sz w:val="24"/>
          <w:szCs w:val="24"/>
        </w:rPr>
        <w:t xml:space="preserve">&gt; </w:t>
      </w:r>
      <w:r w:rsidR="00F3768D">
        <w:rPr>
          <w:rFonts w:asciiTheme="majorBidi" w:hAnsiTheme="majorBidi" w:cstheme="majorBidi"/>
          <w:sz w:val="24"/>
          <w:szCs w:val="24"/>
        </w:rPr>
        <w:tab/>
      </w:r>
      <w:r w:rsidR="00F3768D">
        <w:rPr>
          <w:rFonts w:asciiTheme="majorBidi" w:hAnsiTheme="majorBidi" w:cstheme="majorBidi"/>
          <w:sz w:val="24"/>
          <w:szCs w:val="24"/>
        </w:rPr>
        <w:tab/>
      </w:r>
      <w:r w:rsidR="00F3768D">
        <w:rPr>
          <w:rFonts w:asciiTheme="majorBidi" w:hAnsiTheme="majorBidi" w:cstheme="majorBidi"/>
          <w:sz w:val="24"/>
          <w:szCs w:val="24"/>
        </w:rPr>
        <w:tab/>
      </w:r>
      <w:r w:rsidR="00F3768D">
        <w:rPr>
          <w:rFonts w:asciiTheme="majorBidi" w:hAnsiTheme="majorBidi" w:cstheme="majorBidi"/>
          <w:sz w:val="24"/>
          <w:szCs w:val="24"/>
        </w:rPr>
        <w:tab/>
      </w:r>
      <w:r w:rsidRPr="00F3768D">
        <w:rPr>
          <w:rFonts w:asciiTheme="majorBidi" w:hAnsiTheme="majorBidi" w:cstheme="majorBidi"/>
          <w:sz w:val="24"/>
          <w:szCs w:val="24"/>
        </w:rPr>
        <w:t>"2019-7-1"))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F3768D">
        <w:rPr>
          <w:rFonts w:asciiTheme="majorBidi" w:hAnsiTheme="majorBidi" w:cstheme="majorBidi"/>
          <w:sz w:val="24"/>
          <w:szCs w:val="24"/>
        </w:rPr>
        <w:lastRenderedPageBreak/>
        <w:t xml:space="preserve">&gt; ## </w:t>
      </w:r>
      <w:r w:rsidRPr="003A3291">
        <w:rPr>
          <w:rFonts w:asciiTheme="majorBidi" w:hAnsiTheme="majorBidi" w:cstheme="majorBidi"/>
          <w:sz w:val="24"/>
          <w:szCs w:val="24"/>
        </w:rPr>
        <w:t>Установка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вичного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люча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ждого</w:t>
      </w:r>
      <w:r w:rsidRPr="00F3768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паке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.table</w:t>
      </w:r>
      <w:proofErr w:type="spellEnd"/>
    </w:p>
    <w:p w:rsidR="00F964E2" w:rsidRPr="00D1633B" w:rsidRDefault="00F964E2" w:rsidP="00F3768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setkey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publicity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F3768D" w:rsidRPr="00F3768D">
        <w:rPr>
          <w:rFonts w:asciiTheme="majorBidi" w:hAnsiTheme="majorBidi" w:cstheme="majorBidi"/>
          <w:sz w:val="24"/>
          <w:szCs w:val="24"/>
          <w:lang w:val="en-US"/>
        </w:rPr>
        <w:t>"dt"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setkey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donations, "dt"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&gt; ## Нужно снабдить данные о взносах в рамках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&gt; ## последней кампании временными меткам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&gt; ## Для этого параметру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roll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присваивается значение TRUE</w:t>
      </w:r>
    </w:p>
    <w:p w:rsidR="00F964E2" w:rsidRPr="003A3291" w:rsidRDefault="00F3768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&gt;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</w:rPr>
        <w:t>publicity</w:t>
      </w:r>
      <w:proofErr w:type="spellEnd"/>
      <w:r>
        <w:rPr>
          <w:rFonts w:asciiTheme="majorBidi" w:hAnsiTheme="majorBidi" w:cstheme="majorBidi"/>
          <w:sz w:val="24"/>
          <w:szCs w:val="24"/>
        </w:rPr>
        <w:t>[</w:t>
      </w:r>
      <w:proofErr w:type="spellStart"/>
      <w:proofErr w:type="gramEnd"/>
      <w:r>
        <w:rPr>
          <w:rFonts w:asciiTheme="majorBidi" w:hAnsiTheme="majorBidi" w:cstheme="majorBidi"/>
          <w:sz w:val="24"/>
          <w:szCs w:val="24"/>
        </w:rPr>
        <w:t>donations</w:t>
      </w:r>
      <w:proofErr w:type="spellEnd"/>
      <w:r w:rsidRPr="00D1633B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rol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Tru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езультат превосходит всякие ожидания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publicity[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donations, roll = TRUE]</w:t>
      </w:r>
    </w:p>
    <w:p w:rsidR="00F964E2" w:rsidRPr="00EC622A" w:rsidRDefault="00EC622A" w:rsidP="00EC622A">
      <w:pPr>
        <w:autoSpaceDE w:val="0"/>
        <w:autoSpaceDN w:val="0"/>
        <w:adjustRightInd w:val="0"/>
        <w:spacing w:after="0" w:line="240" w:lineRule="auto"/>
        <w:ind w:left="707" w:firstLine="2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    </w:t>
      </w:r>
      <w:r w:rsidR="00F964E2" w:rsidRPr="00EC622A">
        <w:rPr>
          <w:rFonts w:asciiTheme="majorBidi" w:hAnsiTheme="majorBidi" w:cstheme="majorBidi"/>
          <w:sz w:val="24"/>
          <w:szCs w:val="24"/>
          <w:lang w:val="fr-FR"/>
        </w:rPr>
        <w:t xml:space="preserve">identifier </w:t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          </w:t>
      </w:r>
      <w:r w:rsidR="00F964E2" w:rsidRPr="00EC622A">
        <w:rPr>
          <w:rFonts w:asciiTheme="majorBidi" w:hAnsiTheme="majorBidi" w:cstheme="majorBidi"/>
          <w:sz w:val="24"/>
          <w:szCs w:val="24"/>
          <w:lang w:val="fr-FR"/>
        </w:rPr>
        <w:t xml:space="preserve">dt </w:t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="00F964E2" w:rsidRPr="00EC622A">
        <w:rPr>
          <w:rFonts w:asciiTheme="majorBidi" w:hAnsiTheme="majorBidi" w:cstheme="majorBidi"/>
          <w:sz w:val="24"/>
          <w:szCs w:val="24"/>
          <w:lang w:val="fr-FR"/>
        </w:rPr>
        <w:t>amt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1: q4q42 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>2019-02-27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 99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2: q4q42 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2019-03-02 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>100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3: 4299hj 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2019-06-13 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>5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4: bbg2 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2019-08-01 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>15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5: bbg2 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2019-08-31 </w:t>
      </w:r>
      <w:r w:rsidR="00EC622A" w:rsidRPr="00EC622A">
        <w:rPr>
          <w:rFonts w:asciiTheme="majorBidi" w:hAnsiTheme="majorBidi" w:cstheme="majorBidi"/>
          <w:sz w:val="24"/>
          <w:szCs w:val="24"/>
          <w:lang w:val="fr-FR"/>
        </w:rPr>
        <w:tab/>
      </w:r>
      <w:r w:rsidRPr="00EC622A">
        <w:rPr>
          <w:rFonts w:asciiTheme="majorBidi" w:hAnsiTheme="majorBidi" w:cstheme="majorBidi"/>
          <w:sz w:val="24"/>
          <w:szCs w:val="24"/>
          <w:lang w:val="fr-FR"/>
        </w:rPr>
        <w:t>11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EC622A">
        <w:rPr>
          <w:rFonts w:asciiTheme="majorBidi" w:hAnsiTheme="majorBidi" w:cstheme="majorBidi"/>
          <w:sz w:val="24"/>
          <w:szCs w:val="24"/>
          <w:lang w:val="fr-FR"/>
        </w:rPr>
        <w:t xml:space="preserve">6: </w:t>
      </w:r>
      <w:proofErr w:type="spellStart"/>
      <w:r w:rsidRPr="00EC622A">
        <w:rPr>
          <w:rFonts w:asciiTheme="majorBidi" w:hAnsiTheme="majorBidi" w:cstheme="majorBidi"/>
          <w:sz w:val="24"/>
          <w:szCs w:val="24"/>
          <w:lang w:val="en-US"/>
        </w:rPr>
        <w:t>bbg</w:t>
      </w:r>
      <w:proofErr w:type="spellEnd"/>
      <w:r w:rsidRPr="00EC622A">
        <w:rPr>
          <w:rFonts w:asciiTheme="majorBidi" w:hAnsiTheme="majorBidi" w:cstheme="majorBidi"/>
          <w:sz w:val="24"/>
          <w:szCs w:val="24"/>
        </w:rPr>
        <w:t xml:space="preserve">2 </w:t>
      </w:r>
      <w:r w:rsidR="00EC622A" w:rsidRPr="00EC622A">
        <w:rPr>
          <w:rFonts w:asciiTheme="majorBidi" w:hAnsiTheme="majorBidi" w:cstheme="majorBidi"/>
          <w:sz w:val="24"/>
          <w:szCs w:val="24"/>
        </w:rPr>
        <w:tab/>
      </w:r>
      <w:r w:rsidRPr="00EC622A">
        <w:rPr>
          <w:rFonts w:asciiTheme="majorBidi" w:hAnsiTheme="majorBidi" w:cstheme="majorBidi"/>
          <w:sz w:val="24"/>
          <w:szCs w:val="24"/>
        </w:rPr>
        <w:t xml:space="preserve">2019-09-15 </w:t>
      </w:r>
      <w:r w:rsidR="00EC622A">
        <w:rPr>
          <w:rFonts w:asciiTheme="majorBidi" w:hAnsiTheme="majorBidi" w:cstheme="majorBidi"/>
          <w:sz w:val="24"/>
          <w:szCs w:val="24"/>
        </w:rPr>
        <w:tab/>
      </w:r>
      <w:r w:rsidRPr="00EC622A">
        <w:rPr>
          <w:rFonts w:asciiTheme="majorBidi" w:hAnsiTheme="majorBidi" w:cstheme="majorBidi"/>
          <w:sz w:val="24"/>
          <w:szCs w:val="24"/>
        </w:rPr>
        <w:t>1200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Теперь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ждый взнос связывается с идентификатором, обозначающим информационную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мпанию, которая наиболее вероятно предшествовала благотворительным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зносам.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EC622A">
        <w:rPr>
          <w:rFonts w:asciiTheme="majorBidi" w:hAnsiTheme="majorBidi" w:cstheme="majorBidi"/>
          <w:i/>
          <w:iCs/>
          <w:sz w:val="24"/>
          <w:szCs w:val="24"/>
        </w:rPr>
        <w:t>Замена предыдущим значением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дин из самых простых способов восполнения пропущенных значений — заполнить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х известными предыдущими значениями. Такой метод получил название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мена предыдущим значением. Он основан на простом принципе и не требует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ополнительных математических вычислений и сложных логических рассуждений.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росто представьте, что в ходе анализа имеющихся данных вы сдвигаете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я на шаг вперед — недостающие значения оказываются заполненными зарегистрированными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нее данными. При таком подходе недостающие значения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сполняются преимущественно предыдущими известными измерениями.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осполнение предыдущими значениями легко выполняется с помощью функции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na.locf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паке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## R</w:t>
      </w:r>
    </w:p>
    <w:p w:rsidR="00F964E2" w:rsidRPr="00D1633B" w:rsidRDefault="00EC622A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rand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proofErr w:type="gram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[,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impute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>
        <w:rPr>
          <w:rFonts w:asciiTheme="majorBidi" w:hAnsiTheme="majorBidi" w:cstheme="majorBidi"/>
          <w:sz w:val="24"/>
          <w:szCs w:val="24"/>
          <w:lang w:val="en-US"/>
        </w:rPr>
        <w:t>ff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:=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na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locf</w:t>
      </w:r>
      <w:proofErr w:type="spellEnd"/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UNRATE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na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rm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FALSE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>)]</w:t>
      </w:r>
    </w:p>
    <w:p w:rsidR="00F964E2" w:rsidRPr="00D1633B" w:rsidRDefault="00EC622A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bias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proofErr w:type="gram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[,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impute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ff</w:t>
      </w:r>
      <w:proofErr w:type="spellEnd"/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: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=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na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>
        <w:rPr>
          <w:rFonts w:asciiTheme="majorBidi" w:hAnsiTheme="majorBidi" w:cstheme="majorBidi"/>
          <w:sz w:val="24"/>
          <w:szCs w:val="24"/>
          <w:lang w:val="en-US"/>
        </w:rPr>
        <w:t>locf</w:t>
      </w:r>
      <w:proofErr w:type="spellEnd"/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UNRATE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na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rm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FALSE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>)]</w:t>
      </w: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>&gt;</w:t>
      </w:r>
    </w:p>
    <w:p w:rsidR="00F964E2" w:rsidRPr="00AD0A4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&gt; ## </w:t>
      </w:r>
      <w:r w:rsidRPr="003A3291">
        <w:rPr>
          <w:rFonts w:asciiTheme="majorBidi" w:hAnsiTheme="majorBidi" w:cstheme="majorBidi"/>
          <w:sz w:val="24"/>
          <w:szCs w:val="24"/>
        </w:rPr>
        <w:t>Вывод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графика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прощенного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бора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350:400, plot (DATE, UNRATE,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col = 1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2, type = ’b’)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[350:400, lines(DATE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ff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col = 2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2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2)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[350:400][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rpt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= TRUE, points(DATE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ff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</w:t>
      </w:r>
    </w:p>
    <w:p w:rsidR="00F964E2" w:rsidRPr="00AD0A42" w:rsidRDefault="00F964E2" w:rsidP="00EC622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col</w:t>
      </w:r>
      <w:r w:rsidRPr="00AD0A42">
        <w:rPr>
          <w:rFonts w:asciiTheme="majorBidi" w:hAnsiTheme="majorBidi" w:cstheme="majorBidi"/>
          <w:sz w:val="24"/>
          <w:szCs w:val="24"/>
        </w:rPr>
        <w:t xml:space="preserve"> = 2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pch</w:t>
      </w:r>
      <w:proofErr w:type="spellEnd"/>
      <w:r w:rsidRPr="00AD0A42">
        <w:rPr>
          <w:rFonts w:asciiTheme="majorBidi" w:hAnsiTheme="majorBidi" w:cstheme="majorBidi"/>
          <w:sz w:val="24"/>
          <w:szCs w:val="24"/>
        </w:rPr>
        <w:t xml:space="preserve"> = 6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cex</w:t>
      </w:r>
      <w:proofErr w:type="spellEnd"/>
      <w:r w:rsidRPr="00AD0A42">
        <w:rPr>
          <w:rFonts w:asciiTheme="majorBidi" w:hAnsiTheme="majorBidi" w:cstheme="majorBidi"/>
          <w:sz w:val="24"/>
          <w:szCs w:val="24"/>
        </w:rPr>
        <w:t xml:space="preserve"> = 2)]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езультирующий график выглядит достаточно естественно, за исключением точек,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которых отсутствующие данные замещены повторяющимися значениями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(рис.</w:t>
      </w:r>
      <w:r w:rsidR="00EC622A"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6). Тем не менее, как показано на графике, значения, полученные подстановкой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ыдущими данными, обычно сильно не отклоняются от истинных значений.</w:t>
      </w:r>
    </w:p>
    <w:p w:rsidR="00EC622A" w:rsidRPr="00D1633B" w:rsidRDefault="00EC622A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EC622A">
        <w:rPr>
          <w:rFonts w:asciiTheme="majorBidi" w:hAnsiTheme="majorBidi" w:cstheme="majorBidi"/>
          <w:noProof/>
          <w:sz w:val="24"/>
          <w:szCs w:val="24"/>
          <w:lang w:eastAsia="ru-RU" w:bidi="he-IL"/>
        </w:rPr>
        <w:lastRenderedPageBreak/>
        <w:drawing>
          <wp:anchor distT="0" distB="0" distL="114300" distR="114300" simplePos="0" relativeHeight="251669504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208854</wp:posOffset>
            </wp:positionV>
            <wp:extent cx="3270250" cy="2622550"/>
            <wp:effectExtent l="0" t="0" r="6350" b="635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250" cy="262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622A" w:rsidRPr="00D1633B" w:rsidRDefault="00EC622A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Рис. 26. </w:t>
      </w:r>
      <w:r w:rsidR="00F964E2" w:rsidRPr="003A3291">
        <w:rPr>
          <w:rFonts w:asciiTheme="majorBidi" w:hAnsiTheme="majorBidi" w:cstheme="majorBidi"/>
          <w:sz w:val="24"/>
          <w:szCs w:val="24"/>
        </w:rPr>
        <w:t>сходный временной ряд (сплошная линия) и временной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ряд, построенный методом восполнения пропущенных данных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(пунктирная линия). Точки, полученные заменой предыдущими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значениями, отмечены символами перевернутого треугольника</w:t>
      </w:r>
      <w:r w:rsidRPr="00D1633B">
        <w:rPr>
          <w:rFonts w:asciiTheme="majorBidi" w:hAnsiTheme="majorBidi" w:cstheme="majorBidi"/>
          <w:sz w:val="24"/>
          <w:szCs w:val="24"/>
        </w:rPr>
        <w:t>.</w:t>
      </w:r>
    </w:p>
    <w:p w:rsidR="00EC622A" w:rsidRPr="00D1633B" w:rsidRDefault="00EC622A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ля более наглядного изучения полученного результата давайте построим сравнительные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графики временных рядов, основанных на исходном и восполненном наборах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й. На них большинство значений должны совпадать абсолютно точно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си</w:t>
      </w:r>
      <w:r w:rsidR="00EC622A">
        <w:rPr>
          <w:rFonts w:asciiTheme="majorBidi" w:hAnsiTheme="majorBidi" w:cstheme="majorBidi"/>
          <w:sz w:val="24"/>
          <w:szCs w:val="24"/>
        </w:rPr>
        <w:t>лу общности их данных</w:t>
      </w:r>
      <w:r w:rsidR="00EC622A" w:rsidRPr="00EC622A">
        <w:rPr>
          <w:rFonts w:asciiTheme="majorBidi" w:hAnsiTheme="majorBidi" w:cstheme="majorBidi"/>
          <w:sz w:val="24"/>
          <w:szCs w:val="24"/>
        </w:rPr>
        <w:t>.</w:t>
      </w:r>
      <w:r w:rsidR="00EC622A">
        <w:rPr>
          <w:rFonts w:asciiTheme="majorBidi" w:hAnsiTheme="majorBidi" w:cstheme="majorBidi"/>
          <w:sz w:val="24"/>
          <w:szCs w:val="24"/>
        </w:rPr>
        <w:t xml:space="preserve"> На рис. </w:t>
      </w:r>
      <w:r w:rsidRPr="003A3291">
        <w:rPr>
          <w:rFonts w:asciiTheme="majorBidi" w:hAnsiTheme="majorBidi" w:cstheme="majorBidi"/>
          <w:sz w:val="24"/>
          <w:szCs w:val="24"/>
        </w:rPr>
        <w:t>7 видно, что большинство точек данных полностью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впадает. На нем также показаны отдельные, разбросанные вокруг общей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инии точки данных, но они не демонстрируют систематического смещения.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EC622A">
        <w:rPr>
          <w:rFonts w:asciiTheme="majorBidi" w:hAnsiTheme="majorBidi" w:cstheme="majorBidi"/>
          <w:i/>
          <w:iCs/>
          <w:sz w:val="24"/>
          <w:szCs w:val="24"/>
        </w:rPr>
        <w:t>Замена следующим значением</w:t>
      </w:r>
    </w:p>
    <w:p w:rsidR="00F964E2" w:rsidRPr="003A3291" w:rsidRDefault="00EC622A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EC622A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1296853</wp:posOffset>
            </wp:positionV>
            <wp:extent cx="3041650" cy="2641600"/>
            <wp:effectExtent l="0" t="0" r="6350" b="635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64E2" w:rsidRPr="003A3291">
        <w:rPr>
          <w:rFonts w:asciiTheme="majorBidi" w:hAnsiTheme="majorBidi" w:cstheme="majorBidi"/>
          <w:sz w:val="24"/>
          <w:szCs w:val="24"/>
        </w:rPr>
        <w:t>Подобно замене недостающих данных предыдущими значениями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для восполнения отсутствующих точек данных можно выбрать обратное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направление течения времени и использовать в их качестве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следующие известные значения. Тем не менее такой подход — это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своего рода упреждение, поэтому он справедлив только в случаях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отказа от использования полученных наборов данных в прогнозировании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ситуаций. Такой способ восполнения обусловливается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исключительно предметной областью и целесообразностью заполнения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данных в обратном, а не прямом направлении.</w:t>
      </w:r>
    </w:p>
    <w:p w:rsidR="00F964E2" w:rsidRPr="00EC622A" w:rsidRDefault="00EC622A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Рис. </w:t>
      </w:r>
      <w:r w:rsidR="00F964E2" w:rsidRPr="003A3291">
        <w:rPr>
          <w:rFonts w:asciiTheme="majorBidi" w:hAnsiTheme="majorBidi" w:cstheme="majorBidi"/>
          <w:sz w:val="24"/>
          <w:szCs w:val="24"/>
        </w:rPr>
        <w:t>7. График истинного уровня безработицы и временного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ряда с восполненными значениями. Как видите, замена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отсутствующих данных предыдущими точками не вносит</w:t>
      </w:r>
      <w:r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систематических искажений в исходный набор данных</w:t>
      </w:r>
      <w:r w:rsidRPr="00EC622A">
        <w:rPr>
          <w:rFonts w:asciiTheme="majorBidi" w:hAnsiTheme="majorBidi" w:cstheme="majorBidi"/>
          <w:sz w:val="24"/>
          <w:szCs w:val="24"/>
        </w:rPr>
        <w:t>.</w:t>
      </w:r>
    </w:p>
    <w:p w:rsidR="00EC622A" w:rsidRPr="00EC622A" w:rsidRDefault="00EC622A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некоторых ситуациях замена пропущенного значения предыдущим является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илучшим способом восполнения отсутствующих данных, даже при доступности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ругих, более совершенных методов. Например, в медицинских задачах пропущенное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е часто указывает на то, что врач не счел необходимым провести дополнительные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мерения, вероятно, посчитав состояние пациента вполне ожидаемым.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подобных медицинских исследованиях замена отсутствующего значения последним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вестным будет вполне обоснованной, поскольку она базируется на убеждении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дицинского работника в ненадобности пересмотра последних измерений.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Метод замены пропущенного значения предыдущим обладает целым рядом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имуществ: он применяется к последовательным потокам данных, не требует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ких бы то ни было вычислений и не вносит систематических искажений в набор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й. Вскоре мы рассмотрим наглядный пример.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EC622A">
        <w:rPr>
          <w:rFonts w:asciiTheme="majorBidi" w:hAnsiTheme="majorBidi" w:cstheme="majorBidi"/>
          <w:i/>
          <w:iCs/>
          <w:sz w:val="24"/>
          <w:szCs w:val="24"/>
        </w:rPr>
        <w:t>Скользящее среднее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осполнить данные можно по методу скользящего среднего или медианы. Этот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од во многом подобен методу замены отсутствующих значений предыдущими.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обоих случаях будущие значения предсказываются по известным предыдущим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ям (восполнение можно рассматривать как специальную форму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сказания). Однако метод скользящего среднего основан на данных нескольких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следних временных точек.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уществует много ситуаций, когда скользящее среднее лучше подходит для целевой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дачи, чем замена пропущенного значения предыдущим. Например, если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 зашумлены и у вас есть основания полагать, что значение отдельной пропущенной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чки данных очень близко к среднему уровню значений, то для его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ределения следует использовать метод скользящего среднего, а не замены предыдущим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ем. При замене данных предыдущими значениями в них вносится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лучайный шум, тогда как усреднение позволяет частично от него избавиться.</w:t>
      </w:r>
    </w:p>
    <w:p w:rsidR="00F964E2" w:rsidRPr="003A3291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тобы избежать упреждения, усреднение нужно выполнять исключительно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временных точек, предшествующих пропущенному значению. Следовательно,</w:t>
      </w:r>
      <w:r w:rsidR="00EC622A" w:rsidRPr="00EC622A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од можно реализовать следующим образом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## R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&gt; ## Скользящее среднее без упреждения</w:t>
      </w:r>
    </w:p>
    <w:p w:rsidR="00F964E2" w:rsidRPr="00D1633B" w:rsidRDefault="00F964E2" w:rsidP="00EC62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AD0A42">
        <w:rPr>
          <w:rFonts w:asciiTheme="majorBidi" w:hAnsiTheme="majorBidi" w:cstheme="majorBidi"/>
          <w:sz w:val="24"/>
          <w:szCs w:val="24"/>
          <w:lang w:val="en-US"/>
        </w:rPr>
        <w:t>rand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proofErr w:type="gram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[, </w:t>
      </w:r>
      <w:proofErr w:type="spellStart"/>
      <w:r w:rsidRPr="00AD0A42">
        <w:rPr>
          <w:rFonts w:asciiTheme="majorBidi" w:hAnsiTheme="majorBidi" w:cstheme="majorBidi"/>
          <w:sz w:val="24"/>
          <w:szCs w:val="24"/>
          <w:lang w:val="en-US"/>
        </w:rPr>
        <w:t>impute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>rm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>nolookahead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:= </w:t>
      </w:r>
      <w:proofErr w:type="spellStart"/>
      <w:r w:rsidRPr="00AD0A42">
        <w:rPr>
          <w:rFonts w:asciiTheme="majorBidi" w:hAnsiTheme="majorBidi" w:cstheme="majorBidi"/>
          <w:sz w:val="24"/>
          <w:szCs w:val="24"/>
          <w:lang w:val="en-US"/>
        </w:rPr>
        <w:t>rollapply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>NA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>NA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AD0A42">
        <w:rPr>
          <w:rFonts w:asciiTheme="majorBidi" w:hAnsiTheme="majorBidi" w:cstheme="majorBidi"/>
          <w:sz w:val="24"/>
          <w:szCs w:val="24"/>
          <w:lang w:val="en-US"/>
        </w:rPr>
        <w:t>UNRATE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), 3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EC622A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function(x) {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EC622A">
        <w:rPr>
          <w:rFonts w:asciiTheme="majorBidi" w:hAnsiTheme="majorBidi" w:cstheme="majorBidi"/>
          <w:sz w:val="24"/>
          <w:szCs w:val="24"/>
          <w:lang w:val="en-US"/>
        </w:rPr>
        <w:tab/>
      </w:r>
      <w:r w:rsidR="00EC622A">
        <w:rPr>
          <w:rFonts w:asciiTheme="majorBidi" w:hAnsiTheme="majorBidi" w:cstheme="majorBidi"/>
          <w:sz w:val="24"/>
          <w:szCs w:val="24"/>
          <w:lang w:val="en-US"/>
        </w:rPr>
        <w:tab/>
      </w:r>
      <w:r w:rsidR="00EC622A">
        <w:rPr>
          <w:rFonts w:asciiTheme="majorBidi" w:hAnsiTheme="majorBidi" w:cstheme="majorBidi"/>
          <w:sz w:val="24"/>
          <w:szCs w:val="24"/>
          <w:lang w:val="en-US"/>
        </w:rPr>
        <w:tab/>
        <w:t xml:space="preserve">if </w:t>
      </w:r>
      <w:proofErr w:type="gramStart"/>
      <w:r w:rsidR="00EC622A">
        <w:rPr>
          <w:rFonts w:asciiTheme="majorBidi" w:hAnsiTheme="majorBidi" w:cstheme="majorBidi"/>
          <w:sz w:val="24"/>
          <w:szCs w:val="24"/>
          <w:lang w:val="en-US"/>
        </w:rPr>
        <w:t>(!is.na</w:t>
      </w:r>
      <w:proofErr w:type="gramEnd"/>
      <w:r w:rsidR="00EC622A">
        <w:rPr>
          <w:rFonts w:asciiTheme="majorBidi" w:hAnsiTheme="majorBidi" w:cstheme="majorBidi"/>
          <w:sz w:val="24"/>
          <w:szCs w:val="24"/>
          <w:lang w:val="en-US"/>
        </w:rPr>
        <w:t xml:space="preserve"> (x[3])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) x[3] else mean(x, na.rm = TRUE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EC622A">
        <w:rPr>
          <w:rFonts w:asciiTheme="majorBidi" w:hAnsiTheme="majorBidi" w:cstheme="majorBidi"/>
          <w:sz w:val="24"/>
          <w:szCs w:val="24"/>
          <w:lang w:val="en-US"/>
        </w:rPr>
        <w:tab/>
      </w:r>
      <w:r w:rsidR="00EC622A">
        <w:rPr>
          <w:rFonts w:asciiTheme="majorBidi" w:hAnsiTheme="majorBidi" w:cstheme="majorBidi"/>
          <w:sz w:val="24"/>
          <w:szCs w:val="24"/>
          <w:lang w:val="en-US"/>
        </w:rPr>
        <w:tab/>
        <w:t xml:space="preserve">       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})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bias.unem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[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rm.nolookahea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:=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rollapply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c(NA, NA, UNRATE), 3,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EC622A">
        <w:rPr>
          <w:rFonts w:asciiTheme="majorBidi" w:hAnsiTheme="majorBidi" w:cstheme="majorBidi"/>
          <w:sz w:val="24"/>
          <w:szCs w:val="24"/>
        </w:rPr>
        <w:t xml:space="preserve">&gt; </w:t>
      </w:r>
      <w:r w:rsidR="00EC622A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function</w:t>
      </w:r>
      <w:r w:rsidRPr="00EC622A">
        <w:rPr>
          <w:rFonts w:asciiTheme="majorBidi" w:hAnsiTheme="majorBidi" w:cstheme="majorBidi"/>
          <w:sz w:val="24"/>
          <w:szCs w:val="24"/>
        </w:rPr>
        <w:t>(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EC622A">
        <w:rPr>
          <w:rFonts w:asciiTheme="majorBidi" w:hAnsiTheme="majorBidi" w:cstheme="majorBidi"/>
          <w:sz w:val="24"/>
          <w:szCs w:val="24"/>
        </w:rPr>
        <w:t>) {</w:t>
      </w:r>
    </w:p>
    <w:p w:rsidR="00F964E2" w:rsidRPr="00EC622A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EC622A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EC622A" w:rsidRPr="00EC622A">
        <w:rPr>
          <w:rFonts w:asciiTheme="majorBidi" w:hAnsiTheme="majorBidi" w:cstheme="majorBidi"/>
          <w:sz w:val="24"/>
          <w:szCs w:val="24"/>
          <w:lang w:val="en-US"/>
        </w:rPr>
        <w:tab/>
      </w:r>
      <w:r w:rsidR="00EC622A" w:rsidRPr="00EC622A">
        <w:rPr>
          <w:rFonts w:asciiTheme="majorBidi" w:hAnsiTheme="majorBidi" w:cstheme="majorBidi"/>
          <w:sz w:val="24"/>
          <w:szCs w:val="24"/>
          <w:lang w:val="en-US"/>
        </w:rPr>
        <w:tab/>
      </w:r>
      <w:r w:rsidR="00EC622A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if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Pr="00EC622A">
        <w:rPr>
          <w:rFonts w:asciiTheme="majorBidi" w:hAnsiTheme="majorBidi" w:cstheme="majorBidi"/>
          <w:sz w:val="24"/>
          <w:szCs w:val="24"/>
          <w:lang w:val="en-US"/>
        </w:rPr>
        <w:t>(!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is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na</w:t>
      </w:r>
      <w:proofErr w:type="gramEnd"/>
      <w:r w:rsidRPr="00EC622A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x</w:t>
      </w:r>
      <w:r w:rsidR="00EC622A">
        <w:rPr>
          <w:rFonts w:asciiTheme="majorBidi" w:hAnsiTheme="majorBidi" w:cstheme="majorBidi"/>
          <w:sz w:val="24"/>
          <w:szCs w:val="24"/>
          <w:lang w:val="en-US"/>
        </w:rPr>
        <w:t>[3])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 xml:space="preserve">)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 xml:space="preserve">[3]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else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mean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na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rm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TRUE</w:t>
      </w:r>
      <w:r w:rsidRPr="00EC622A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&gt; </w:t>
      </w:r>
      <w:r w:rsidR="00EC622A">
        <w:rPr>
          <w:rFonts w:asciiTheme="majorBidi" w:hAnsiTheme="majorBidi" w:cstheme="majorBidi"/>
          <w:sz w:val="24"/>
          <w:szCs w:val="24"/>
        </w:rPr>
        <w:tab/>
      </w:r>
      <w:r w:rsidR="00EC622A">
        <w:rPr>
          <w:rFonts w:asciiTheme="majorBidi" w:hAnsiTheme="majorBidi" w:cstheme="majorBidi"/>
          <w:sz w:val="24"/>
          <w:szCs w:val="24"/>
        </w:rPr>
        <w:tab/>
      </w:r>
      <w:r w:rsidR="00EC622A" w:rsidRPr="00BD20A1">
        <w:rPr>
          <w:rFonts w:asciiTheme="majorBidi" w:hAnsiTheme="majorBidi" w:cstheme="majorBidi"/>
          <w:sz w:val="24"/>
          <w:szCs w:val="24"/>
        </w:rPr>
        <w:t xml:space="preserve">       </w:t>
      </w:r>
      <w:r w:rsidRPr="003A3291">
        <w:rPr>
          <w:rFonts w:asciiTheme="majorBidi" w:hAnsiTheme="majorBidi" w:cstheme="majorBidi"/>
          <w:sz w:val="24"/>
          <w:szCs w:val="24"/>
        </w:rPr>
        <w:t>})]</w:t>
      </w:r>
    </w:p>
    <w:p w:rsidR="00F964E2" w:rsidRPr="003A3291" w:rsidRDefault="00F964E2" w:rsidP="00BD20A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Здесь отсутствующие значения представляются средними значениями всех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шествующих им значений (поскольку мы индексируем окончательное значение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используем это значение, чтобы определить, отсутствует ли оно и как его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менить).</w:t>
      </w:r>
    </w:p>
    <w:p w:rsidR="00F964E2" w:rsidRPr="003A3291" w:rsidRDefault="00F964E2" w:rsidP="00BD20A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кользящее среднее не обязательно рассчитывается через среднее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рифметическое предыдущих данных. Например, экспоненциально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звешенное скользящее среднее позволяет придать больший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с последним значениям и меньший вес — более отдаленным.</w:t>
      </w:r>
    </w:p>
    <w:p w:rsidR="00F964E2" w:rsidRPr="003A3291" w:rsidRDefault="00F964E2" w:rsidP="00BD20A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 другой стороны, среднее геометрическое лучше использовать во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х рядах, демонстрирующих сильную последовательную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рреляцию или представленных последовательностью постоянно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величивающихся значений.</w:t>
      </w:r>
    </w:p>
    <w:p w:rsidR="00F964E2" w:rsidRPr="003A3291" w:rsidRDefault="00F964E2" w:rsidP="00BD20A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ри восполнении пропущенных данных методом скользящего среднего обязательно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ределитесь с тем, нужно ли принимать в расчет будущие значения,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вышая риск возникновения упреждения. Если упреждение данным не грозит,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то вычисление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скользящего среднего лучше проводить как для прошлых, так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для будущих временных значений, максимально расширяя объем учитываемой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нформации и повышая точность прогнозирования значений. В подобных случаях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ужно указывать диапазон или окно данных, рассматриваемых функцией</w:t>
      </w:r>
      <w:r w:rsidR="00BD20A1" w:rsidRPr="00BD20A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proofErr w:type="gramStart"/>
      <w:r w:rsidR="00BD20A1">
        <w:rPr>
          <w:rFonts w:asciiTheme="majorBidi" w:hAnsiTheme="majorBidi" w:cstheme="majorBidi"/>
          <w:sz w:val="24"/>
          <w:szCs w:val="24"/>
        </w:rPr>
        <w:t>rollapply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 xml:space="preserve">) паке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zoo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</w:t>
      </w:r>
    </w:p>
    <w:p w:rsidR="003C04CF" w:rsidRPr="003C04CF" w:rsidRDefault="003C04CF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C04CF">
        <w:rPr>
          <w:rFonts w:asciiTheme="majorBidi" w:hAnsiTheme="majorBidi" w:cstheme="majorBidi"/>
          <w:sz w:val="24"/>
          <w:szCs w:val="24"/>
        </w:rPr>
        <w:t>## R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&gt; ## Скользящее среднее с упреждением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[, complete.rm :=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rollapply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c(NA, UNRATE, NA), 3,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function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x</w:t>
      </w:r>
      <w:proofErr w:type="gramStart"/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>)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{</w:t>
      </w:r>
      <w:proofErr w:type="gramEnd"/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if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Pr="00D1633B">
        <w:rPr>
          <w:rFonts w:asciiTheme="majorBidi" w:hAnsiTheme="majorBidi" w:cstheme="majorBidi"/>
          <w:sz w:val="24"/>
          <w:szCs w:val="24"/>
          <w:lang w:val="en-US"/>
        </w:rPr>
        <w:t>(!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is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na</w:t>
      </w:r>
      <w:proofErr w:type="gramEnd"/>
      <w:r w:rsidRPr="00D1633B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[2]))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[2]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else</w:t>
      </w:r>
    </w:p>
    <w:p w:rsidR="00F964E2" w:rsidRPr="003C04CF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3C04CF" w:rsidRPr="003C04CF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 w:rsidRPr="003C04CF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>
        <w:rPr>
          <w:rFonts w:asciiTheme="majorBidi" w:hAnsiTheme="majorBidi" w:cstheme="majorBidi"/>
          <w:sz w:val="24"/>
          <w:szCs w:val="24"/>
          <w:lang w:val="en-US"/>
        </w:rPr>
        <w:tab/>
      </w:r>
      <w:r w:rsidR="003C04CF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mean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x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na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rm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TRUE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&gt; })]</w:t>
      </w: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ак указывалось выше, вычисление скользящего среднего одновременно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 данным прошлых и будущих временных точек прекрасно подходит при решении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дач визуализации и сбора полных, непрерывных наборов данных, но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казывается несостоятельным при составлении прогнозов.</w:t>
      </w:r>
    </w:p>
    <w:p w:rsidR="00F964E2" w:rsidRPr="003A3291" w:rsidRDefault="003C04CF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C04CF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1403350</wp:posOffset>
            </wp:positionH>
            <wp:positionV relativeFrom="paragraph">
              <wp:posOffset>636905</wp:posOffset>
            </wp:positionV>
            <wp:extent cx="3092450" cy="2609850"/>
            <wp:effectExtent l="0" t="0" r="0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64E2" w:rsidRPr="003A3291">
        <w:rPr>
          <w:rFonts w:asciiTheme="majorBidi" w:hAnsiTheme="majorBidi" w:cstheme="majorBidi"/>
          <w:sz w:val="24"/>
          <w:szCs w:val="24"/>
        </w:rPr>
        <w:t>Результаты, полученные при вычислении скользящего среднего только по будущим</w:t>
      </w:r>
      <w:r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значениям, а также расчета его одновременно по прошлым и будущим</w:t>
      </w:r>
      <w:r w:rsidRPr="003C04CF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значениям, приведены на рис. </w:t>
      </w:r>
      <w:r w:rsidR="00F964E2" w:rsidRPr="003A3291">
        <w:rPr>
          <w:rFonts w:asciiTheme="majorBidi" w:hAnsiTheme="majorBidi" w:cstheme="majorBidi"/>
          <w:sz w:val="24"/>
          <w:szCs w:val="24"/>
        </w:rPr>
        <w:t>8.</w:t>
      </w:r>
    </w:p>
    <w:p w:rsidR="003C04CF" w:rsidRDefault="003C04CF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F964E2" w:rsidRPr="003C04CF" w:rsidRDefault="003C04CF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Рис. </w:t>
      </w:r>
      <w:r w:rsidR="00F964E2" w:rsidRPr="003A3291">
        <w:rPr>
          <w:rFonts w:asciiTheme="majorBidi" w:hAnsiTheme="majorBidi" w:cstheme="majorBidi"/>
          <w:sz w:val="24"/>
          <w:szCs w:val="24"/>
        </w:rPr>
        <w:t>8. Точечной линией показан график временного ряда,</w:t>
      </w:r>
      <w:r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восполненного по методу скользящего среднего без упреждения,</w:t>
      </w:r>
      <w:r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а пунктирной линией — график временного ряда, данные</w:t>
      </w:r>
      <w:r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которого восполнены по методу скользящего среднего</w:t>
      </w:r>
      <w:r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с упреждением. Небольшими квадратиками обозначены восполненные</w:t>
      </w:r>
      <w:r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без упреждения значения, а перевернутыми треугольниками</w:t>
      </w:r>
      <w:r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— точки данных, полученные с упреждением</w:t>
      </w:r>
      <w:r w:rsidRPr="003C04CF">
        <w:rPr>
          <w:rFonts w:asciiTheme="majorBidi" w:hAnsiTheme="majorBidi" w:cstheme="majorBidi"/>
          <w:sz w:val="24"/>
          <w:szCs w:val="24"/>
        </w:rPr>
        <w:t>.</w:t>
      </w:r>
    </w:p>
    <w:p w:rsidR="003C04CF" w:rsidRPr="003C04CF" w:rsidRDefault="003C04CF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осполненный по методу скользящего среднего набор данных характеризуется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изким уровнем дисперсии. Это необходимо учитывать при расчете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чности вычислений, коэффициента детерминаций набора данных и других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ипов ошибок. Ваш расчет может привести к переоценке точности модели, что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является частой проблемой, возникающей в ходе анализа временных рядов.</w:t>
      </w:r>
    </w:p>
    <w:p w:rsidR="003C04CF" w:rsidRPr="003C04CF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3C04CF">
        <w:rPr>
          <w:rFonts w:asciiTheme="majorBidi" w:hAnsiTheme="majorBidi" w:cstheme="majorBidi"/>
          <w:i/>
          <w:iCs/>
          <w:sz w:val="24"/>
          <w:szCs w:val="24"/>
        </w:rPr>
        <w:t>Подбор набора данных для восполнения недостающих значений</w:t>
      </w: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процессе перекрестного анализа восполнение набора данных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 счет включения в него отсутствующих точек, представленных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редним или медианой, является общепринятой практикой. Хотя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й метод можно применять и по отношению к временным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ядам, в большинстве случаев этого избегают. При вычислении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среднего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значения всего набора данных неизбежно учитывают будущие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е точки... а это упреждение!</w:t>
      </w:r>
    </w:p>
    <w:p w:rsidR="00F964E2" w:rsidRPr="003C04CF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3C04CF">
        <w:rPr>
          <w:rFonts w:asciiTheme="majorBidi" w:hAnsiTheme="majorBidi" w:cstheme="majorBidi"/>
          <w:i/>
          <w:iCs/>
          <w:sz w:val="24"/>
          <w:szCs w:val="24"/>
        </w:rPr>
        <w:t>Интерполяция</w:t>
      </w: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Интерполяция — это метод определения значений отсутствующих точек данных,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снованный на геометрических ограничениях поведения данных. Например,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линейной интерполяции отсутствующие данные получаются в результате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инейной аппроксимации известных соседних точек.</w:t>
      </w: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ибольший интерес представляет линейная интерполяция, позволяя учитывать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ведение системы во времени. Например, если известно, что система изменяется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инейно во времени, то для аппроксимации отсутствующих данных лучше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сего применять именно линейные зависимости. В байесовском понимании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акой подход позволяет получать восполняемые значения с учетом априорных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ведений о них.</w:t>
      </w: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ак и в случае скользящего среднего, интерполяция может основываться как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прошлых, так и на будущих значениях или учитывать только одно из направлений.</w:t>
      </w: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стаются справедливыми стандартные предостережения: интерполяцию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 будущим значениям стоит выполнять только в том случае, когда возникающее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преждение не оказывает заметного влияния на получаемый результат.</w:t>
      </w: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иже показано, как выполняется интерполяция данных с учетом прошлых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и </w:t>
      </w:r>
      <w:r w:rsidR="003C04CF">
        <w:rPr>
          <w:rFonts w:asciiTheme="majorBidi" w:hAnsiTheme="majorBidi" w:cstheme="majorBidi"/>
          <w:sz w:val="24"/>
          <w:szCs w:val="24"/>
        </w:rPr>
        <w:t xml:space="preserve">будущих временных точек (рис. </w:t>
      </w:r>
      <w:r w:rsidRPr="003A3291">
        <w:rPr>
          <w:rFonts w:asciiTheme="majorBidi" w:hAnsiTheme="majorBidi" w:cstheme="majorBidi"/>
          <w:sz w:val="24"/>
          <w:szCs w:val="24"/>
        </w:rPr>
        <w:t>9)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## R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&gt; ## Линейная интерполяция</w:t>
      </w:r>
    </w:p>
    <w:p w:rsidR="00F964E2" w:rsidRPr="003C04CF" w:rsidRDefault="003C04CF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C04CF">
        <w:rPr>
          <w:rFonts w:asciiTheme="majorBidi" w:hAnsiTheme="majorBidi" w:cstheme="majorBidi"/>
          <w:sz w:val="24"/>
          <w:szCs w:val="24"/>
          <w:lang w:val="fr-FR"/>
        </w:rPr>
        <w:t>&gt; rand.unemp</w:t>
      </w:r>
      <w:r w:rsidR="00F964E2" w:rsidRPr="003C04CF">
        <w:rPr>
          <w:rFonts w:asciiTheme="majorBidi" w:hAnsiTheme="majorBidi" w:cstheme="majorBidi"/>
          <w:sz w:val="24"/>
          <w:szCs w:val="24"/>
          <w:lang w:val="fr-FR"/>
        </w:rPr>
        <w:t xml:space="preserve">[, impute.li := </w:t>
      </w:r>
      <w:r w:rsidRPr="003C04CF">
        <w:rPr>
          <w:rFonts w:asciiTheme="majorBidi" w:hAnsiTheme="majorBidi" w:cstheme="majorBidi"/>
          <w:sz w:val="24"/>
          <w:szCs w:val="24"/>
          <w:lang w:val="fr-FR"/>
        </w:rPr>
        <w:t>na</w:t>
      </w:r>
      <w:r>
        <w:rPr>
          <w:rFonts w:asciiTheme="majorBidi" w:hAnsiTheme="majorBidi" w:cstheme="majorBidi"/>
          <w:sz w:val="24"/>
          <w:szCs w:val="24"/>
          <w:lang w:val="fr-FR"/>
        </w:rPr>
        <w:t>.approx</w:t>
      </w:r>
      <w:r w:rsidR="00F964E2" w:rsidRPr="003C04CF">
        <w:rPr>
          <w:rFonts w:asciiTheme="majorBidi" w:hAnsiTheme="majorBidi" w:cstheme="majorBidi"/>
          <w:sz w:val="24"/>
          <w:szCs w:val="24"/>
          <w:lang w:val="fr-FR"/>
        </w:rPr>
        <w:t>(UNRATE) 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A3291">
        <w:rPr>
          <w:rFonts w:asciiTheme="majorBidi" w:hAnsiTheme="majorBidi" w:cstheme="majorBidi"/>
          <w:sz w:val="24"/>
          <w:szCs w:val="24"/>
          <w:lang w:val="fr-FR"/>
        </w:rPr>
        <w:t>&gt; b</w:t>
      </w:r>
      <w:r w:rsidR="003C04CF">
        <w:rPr>
          <w:rFonts w:asciiTheme="majorBidi" w:hAnsiTheme="majorBidi" w:cstheme="majorBidi"/>
          <w:sz w:val="24"/>
          <w:szCs w:val="24"/>
          <w:lang w:val="fr-FR"/>
        </w:rPr>
        <w:t>ias, unemp [, impute,li := na.approx</w:t>
      </w:r>
      <w:r w:rsidRPr="003A3291">
        <w:rPr>
          <w:rFonts w:asciiTheme="majorBidi" w:hAnsiTheme="majorBidi" w:cstheme="majorBidi"/>
          <w:sz w:val="24"/>
          <w:szCs w:val="24"/>
          <w:lang w:val="fr-FR"/>
        </w:rPr>
        <w:t>(UNRATE) 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A3291">
        <w:rPr>
          <w:rFonts w:asciiTheme="majorBidi" w:hAnsiTheme="majorBidi" w:cstheme="majorBidi"/>
          <w:sz w:val="24"/>
          <w:szCs w:val="24"/>
          <w:lang w:val="fr-FR"/>
        </w:rPr>
        <w:t>&gt;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A3291">
        <w:rPr>
          <w:rFonts w:asciiTheme="majorBidi" w:hAnsiTheme="majorBidi" w:cstheme="majorBidi"/>
          <w:sz w:val="24"/>
          <w:szCs w:val="24"/>
          <w:lang w:val="fr-FR"/>
        </w:rPr>
        <w:t xml:space="preserve">&gt; ## </w:t>
      </w:r>
      <w:r w:rsidRPr="003A3291">
        <w:rPr>
          <w:rFonts w:asciiTheme="majorBidi" w:hAnsiTheme="majorBidi" w:cstheme="majorBidi"/>
          <w:sz w:val="24"/>
          <w:szCs w:val="24"/>
        </w:rPr>
        <w:t>Полиномиальная</w:t>
      </w:r>
      <w:r w:rsidRPr="003A3291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нтерполяция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A3291">
        <w:rPr>
          <w:rFonts w:asciiTheme="majorBidi" w:hAnsiTheme="majorBidi" w:cstheme="majorBidi"/>
          <w:sz w:val="24"/>
          <w:szCs w:val="24"/>
          <w:lang w:val="fr-FR"/>
        </w:rPr>
        <w:t>&gt; ra</w:t>
      </w:r>
      <w:r w:rsidR="003C04CF">
        <w:rPr>
          <w:rFonts w:asciiTheme="majorBidi" w:hAnsiTheme="majorBidi" w:cstheme="majorBidi"/>
          <w:sz w:val="24"/>
          <w:szCs w:val="24"/>
          <w:lang w:val="fr-FR"/>
        </w:rPr>
        <w:t>nd. unemp [, impute. sp : = na.</w:t>
      </w:r>
      <w:r w:rsidRPr="003A3291">
        <w:rPr>
          <w:rFonts w:asciiTheme="majorBidi" w:hAnsiTheme="majorBidi" w:cstheme="majorBidi"/>
          <w:sz w:val="24"/>
          <w:szCs w:val="24"/>
          <w:lang w:val="fr-FR"/>
        </w:rPr>
        <w:t>spline (UNRATE) 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A3291">
        <w:rPr>
          <w:rFonts w:asciiTheme="majorBidi" w:hAnsiTheme="majorBidi" w:cstheme="majorBidi"/>
          <w:sz w:val="24"/>
          <w:szCs w:val="24"/>
          <w:lang w:val="fr-FR"/>
        </w:rPr>
        <w:t>&gt; b</w:t>
      </w:r>
      <w:r w:rsidR="003C04CF">
        <w:rPr>
          <w:rFonts w:asciiTheme="majorBidi" w:hAnsiTheme="majorBidi" w:cstheme="majorBidi"/>
          <w:sz w:val="24"/>
          <w:szCs w:val="24"/>
          <w:lang w:val="fr-FR"/>
        </w:rPr>
        <w:t>ias, unemp [, impute, sp := na.</w:t>
      </w:r>
      <w:r w:rsidRPr="003A3291">
        <w:rPr>
          <w:rFonts w:asciiTheme="majorBidi" w:hAnsiTheme="majorBidi" w:cstheme="majorBidi"/>
          <w:sz w:val="24"/>
          <w:szCs w:val="24"/>
          <w:lang w:val="fr-FR"/>
        </w:rPr>
        <w:t>spline (UNRATE) ]</w:t>
      </w:r>
    </w:p>
    <w:p w:rsidR="00F964E2" w:rsidRPr="003C04CF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C04CF">
        <w:rPr>
          <w:rFonts w:asciiTheme="majorBidi" w:hAnsiTheme="majorBidi" w:cstheme="majorBidi"/>
          <w:sz w:val="24"/>
          <w:szCs w:val="24"/>
          <w:lang w:val="fr-FR"/>
        </w:rPr>
        <w:t>&gt;</w:t>
      </w:r>
    </w:p>
    <w:p w:rsidR="00F964E2" w:rsidRPr="003C04CF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C04CF">
        <w:rPr>
          <w:rFonts w:asciiTheme="majorBidi" w:hAnsiTheme="majorBidi" w:cstheme="majorBidi"/>
          <w:sz w:val="24"/>
          <w:szCs w:val="24"/>
          <w:lang w:val="fr-FR"/>
        </w:rPr>
        <w:t>&gt; use.idx = 90:120</w:t>
      </w:r>
    </w:p>
    <w:p w:rsidR="00F964E2" w:rsidRPr="003C04CF" w:rsidRDefault="003C04CF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 w:rsidRPr="003C04CF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 [</w:t>
      </w:r>
      <w:proofErr w:type="spellStart"/>
      <w:r w:rsidRPr="003C04CF">
        <w:rPr>
          <w:rFonts w:asciiTheme="majorBidi" w:hAnsiTheme="majorBidi" w:cstheme="majorBidi"/>
          <w:sz w:val="24"/>
          <w:szCs w:val="24"/>
          <w:lang w:val="en-US"/>
        </w:rPr>
        <w:t>use.idx</w:t>
      </w:r>
      <w:proofErr w:type="spellEnd"/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proofErr w:type="gramStart"/>
      <w:r w:rsidRPr="003C04CF">
        <w:rPr>
          <w:rFonts w:asciiTheme="majorBidi" w:hAnsiTheme="majorBidi" w:cstheme="majorBidi"/>
          <w:sz w:val="24"/>
          <w:szCs w:val="24"/>
          <w:lang w:val="en-US"/>
        </w:rPr>
        <w:t>plot</w:t>
      </w:r>
      <w:r w:rsidR="00F964E2" w:rsidRPr="003C04CF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="00F964E2" w:rsidRPr="003C04CF">
        <w:rPr>
          <w:rFonts w:asciiTheme="majorBidi" w:hAnsiTheme="majorBidi" w:cstheme="majorBidi"/>
          <w:sz w:val="24"/>
          <w:szCs w:val="24"/>
          <w:lang w:val="en-US"/>
        </w:rPr>
        <w:t xml:space="preserve">DATE, UNRATE, col = 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>1, type = ’b’)</w:t>
      </w:r>
      <w:r>
        <w:rPr>
          <w:rFonts w:asciiTheme="majorBidi" w:hAnsiTheme="majorBidi" w:cstheme="majorBidi"/>
          <w:sz w:val="24"/>
          <w:szCs w:val="24"/>
          <w:lang w:val="en-US"/>
        </w:rPr>
        <w:t>]</w:t>
      </w:r>
    </w:p>
    <w:p w:rsidR="00F964E2" w:rsidRPr="003A3291" w:rsidRDefault="003C04CF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[use.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id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,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lines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(DATE, impute.li,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col = 2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2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2)]</w:t>
      </w:r>
    </w:p>
    <w:p w:rsidR="00F964E2" w:rsidRPr="003A3291" w:rsidRDefault="003C04CF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C04CF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margin">
              <wp:posOffset>1017086</wp:posOffset>
            </wp:positionH>
            <wp:positionV relativeFrom="paragraph">
              <wp:posOffset>243579</wp:posOffset>
            </wp:positionV>
            <wp:extent cx="3270250" cy="2616200"/>
            <wp:effectExtent l="0" t="0" r="6350" b="0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250" cy="261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use.idx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,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lines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(DATE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s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</w:t>
      </w:r>
      <w:r w:rsidRPr="003C04C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col = 3,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lwd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= 2,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lty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= 3)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]</w:t>
      </w:r>
    </w:p>
    <w:p w:rsidR="003C04CF" w:rsidRDefault="003C04CF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964E2" w:rsidRPr="003A3291" w:rsidRDefault="003C04CF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Рис</w:t>
      </w:r>
      <w:r w:rsidRPr="003C04CF">
        <w:rPr>
          <w:rFonts w:asciiTheme="majorBidi" w:hAnsiTheme="majorBidi" w:cstheme="majorBidi"/>
          <w:sz w:val="24"/>
          <w:szCs w:val="24"/>
        </w:rPr>
        <w:t xml:space="preserve">. </w:t>
      </w:r>
      <w:r w:rsidR="00F964E2" w:rsidRPr="003C04CF">
        <w:rPr>
          <w:rFonts w:asciiTheme="majorBidi" w:hAnsiTheme="majorBidi" w:cstheme="majorBidi"/>
          <w:sz w:val="24"/>
          <w:szCs w:val="24"/>
        </w:rPr>
        <w:t xml:space="preserve">9. </w:t>
      </w:r>
      <w:r w:rsidR="00F964E2" w:rsidRPr="003A3291">
        <w:rPr>
          <w:rFonts w:asciiTheme="majorBidi" w:hAnsiTheme="majorBidi" w:cstheme="majorBidi"/>
          <w:sz w:val="24"/>
          <w:szCs w:val="24"/>
        </w:rPr>
        <w:t>Пунктирная линия соответствует линейной интерполяции,</w:t>
      </w:r>
      <w:r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а точечная линия — сплайновой (полиномиальной)</w:t>
      </w: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уществует много ситуаций, в которых линейная (или сплайновая) интерполяция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казывается наиболее предпочтительным методом восполнения. Например,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на будет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справедливой в задачах исследования средней еженедельной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емпературы воздуха, имеющей тенденцию к повышению или понижению в зависимости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 времени года, или ежегодных данных об объемах продаж быстро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стущего предприятия. Если из года в год объем продаж предприятия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величивается в одно и то же количество раз, то для восполнения отсутствующих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лучше всего обратиться к линейной интерполяции. Иначе говоря,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инейная интерполяция учитывает тенденции в данных, чего не скажешь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 описанном выше методе скользящего среднего. В частности, если в данных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сматривается тенденция к увеличению значения, то при использовании метода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кользящего среднего восполняемые значения систематически недооценивались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ы.</w:t>
      </w:r>
    </w:p>
    <w:p w:rsidR="00F964E2" w:rsidRPr="003A3291" w:rsidRDefault="00F964E2" w:rsidP="003C04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днако учтите, что существует много ситуаций, в которых линейная (или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плайновая) интерполяция не находит достойного применения. Например, такому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сполнению не подлежат пропущенные в наборе метеорологических данных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ведения об осадках — изменение их количества происходит далеко не по линейному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кону. Точно так при восполнении нескольких временных точек в наборе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о суточном режиме сна нужно предельно настороженно отнестись к идее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экстраполяции данных между двумя известными значениями. Например, одна из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аких временных точек может относиться к бессонной ночи, а следующая — обозначать</w:t>
      </w:r>
      <w:r w:rsidR="003C04CF" w:rsidRPr="003C04CF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30-минутную дремоту. Правильно оценить недостающие данные по ним</w:t>
      </w:r>
      <w:r w:rsidR="003C04CF"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удет крайне сложно.</w:t>
      </w:r>
    </w:p>
    <w:p w:rsidR="00F964E2" w:rsidRPr="003C04CF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3C04CF">
        <w:rPr>
          <w:rFonts w:asciiTheme="majorBidi" w:hAnsiTheme="majorBidi" w:cstheme="majorBidi"/>
          <w:i/>
          <w:iCs/>
          <w:sz w:val="24"/>
          <w:szCs w:val="24"/>
        </w:rPr>
        <w:t>Сравнение методов</w:t>
      </w:r>
    </w:p>
    <w:p w:rsidR="00F964E2" w:rsidRPr="003A3291" w:rsidRDefault="00F964E2" w:rsidP="00C32C0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ассмотрев несколько различных методов восполнения, можно протестировать</w:t>
      </w:r>
      <w:r w:rsidR="00C32C04" w:rsidRPr="00C32C0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х на готовых наборах данных и сравнить полученные результаты.</w:t>
      </w:r>
    </w:p>
    <w:p w:rsidR="00F964E2" w:rsidRPr="003A3291" w:rsidRDefault="00F964E2" w:rsidP="00C32C0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анее мы создали два неполных набора данных, в одном из которых отсутствующие</w:t>
      </w:r>
      <w:r w:rsidR="00C32C04" w:rsidRPr="00C32C0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я выбирались случайным образом, а в другом — в наиболее</w:t>
      </w:r>
      <w:r w:rsidR="00C32C04" w:rsidRPr="00C32C0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удовлетворительных точках, соответствующих высокому уровню безработицы.</w:t>
      </w:r>
    </w:p>
    <w:p w:rsidR="00F964E2" w:rsidRPr="003A3291" w:rsidRDefault="00F964E2" w:rsidP="00C32C0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равнивая методы с позиции точности получаемых результатов, несложно заметить,</w:t>
      </w:r>
      <w:r w:rsidR="00C32C04" w:rsidRPr="00C32C0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 у них разные среднеквадратические ошибки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F964E2" w:rsidRPr="003A3291" w:rsidRDefault="00C32C04" w:rsidP="00C32C0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sort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rand,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[ ,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lapply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(.SD, function (x) mean((x -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unemp$UNRAT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  <w:r>
        <w:rPr>
          <w:rFonts w:asciiTheme="majorBidi" w:hAnsiTheme="majorBidi" w:cstheme="majorBidi"/>
          <w:sz w:val="24"/>
          <w:szCs w:val="24"/>
          <w:lang w:val="en-US"/>
        </w:rPr>
        <w:t>^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2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C32C04">
        <w:rPr>
          <w:rFonts w:asciiTheme="majorBidi" w:hAnsiTheme="majorBidi" w:cstheme="majorBidi"/>
          <w:sz w:val="24"/>
          <w:szCs w:val="24"/>
          <w:lang w:val="en-US"/>
        </w:rPr>
        <w:tab/>
      </w:r>
      <w:r w:rsidR="00C32C04">
        <w:rPr>
          <w:rFonts w:asciiTheme="majorBidi" w:hAnsiTheme="majorBidi" w:cstheme="majorBidi"/>
          <w:sz w:val="24"/>
          <w:szCs w:val="24"/>
          <w:lang w:val="en-US"/>
        </w:rPr>
        <w:tab/>
      </w:r>
      <w:r w:rsidR="00C32C04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na.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rm = TRUE))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.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SDcols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c("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ff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", "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rm.lookahea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"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"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rm.nolookahea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", "impute.li"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"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s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")]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impute.li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rm.lookahead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s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ff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rm.nolookahead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0.0017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 xml:space="preserve">     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0.0019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 xml:space="preserve">                    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0.0021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 xml:space="preserve">    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0.0056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 xml:space="preserve">           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0.0080</w:t>
      </w:r>
    </w:p>
    <w:p w:rsidR="00F964E2" w:rsidRPr="003A3291" w:rsidRDefault="00F964E2" w:rsidP="002029F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sort (bias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[ ,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apply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(.SD, function (x) mean((x -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unemp$UNRAT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)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>^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2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na.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rm = TRUE)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) ,</w:t>
      </w:r>
      <w:proofErr w:type="gram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gramStart"/>
      <w:r w:rsidR="002029FE">
        <w:rPr>
          <w:rFonts w:asciiTheme="majorBidi" w:hAnsiTheme="majorBidi" w:cstheme="majorBidi"/>
          <w:sz w:val="24"/>
          <w:szCs w:val="24"/>
          <w:lang w:val="en-US"/>
        </w:rPr>
        <w:tab/>
        <w:t>.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SDcols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c("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ff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", "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rm.lookahea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",</w:t>
      </w:r>
    </w:p>
    <w:p w:rsidR="00F964E2" w:rsidRPr="003A3291" w:rsidRDefault="00F964E2" w:rsidP="002029F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"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rm.nolookahea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", </w:t>
      </w:r>
      <w:r w:rsidR="002029FE" w:rsidRPr="002029FE">
        <w:rPr>
          <w:rFonts w:asciiTheme="majorBidi" w:hAnsiTheme="majorBidi" w:cstheme="majorBidi"/>
          <w:sz w:val="24"/>
          <w:szCs w:val="24"/>
          <w:lang w:val="en-US"/>
        </w:rPr>
        <w:t>"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impute.li"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&gt; "</w:t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r w:rsidR="002029FE">
        <w:rPr>
          <w:rFonts w:asciiTheme="majorBidi" w:hAnsiTheme="majorBidi" w:cstheme="majorBidi"/>
          <w:sz w:val="24"/>
          <w:szCs w:val="24"/>
          <w:lang w:val="en-US"/>
        </w:rPr>
        <w:tab/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s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") ]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s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impute.li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rm.lookahea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rm.nolookahead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mpute.ff</w:t>
      </w:r>
      <w:proofErr w:type="spellEnd"/>
    </w:p>
    <w:p w:rsidR="00F964E2" w:rsidRPr="002029FE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2029FE">
        <w:rPr>
          <w:rFonts w:asciiTheme="majorBidi" w:hAnsiTheme="majorBidi" w:cstheme="majorBidi"/>
          <w:sz w:val="24"/>
          <w:szCs w:val="24"/>
        </w:rPr>
        <w:t>0.0012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       </w:t>
      </w:r>
      <w:r w:rsidRPr="002029FE">
        <w:rPr>
          <w:rFonts w:asciiTheme="majorBidi" w:hAnsiTheme="majorBidi" w:cstheme="majorBidi"/>
          <w:sz w:val="24"/>
          <w:szCs w:val="24"/>
        </w:rPr>
        <w:t xml:space="preserve"> 0.0013 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         </w:t>
      </w:r>
      <w:r w:rsidRPr="002029FE">
        <w:rPr>
          <w:rFonts w:asciiTheme="majorBidi" w:hAnsiTheme="majorBidi" w:cstheme="majorBidi"/>
          <w:sz w:val="24"/>
          <w:szCs w:val="24"/>
        </w:rPr>
        <w:t xml:space="preserve">0.0017 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                      </w:t>
      </w:r>
      <w:r w:rsidRPr="002029FE">
        <w:rPr>
          <w:rFonts w:asciiTheme="majorBidi" w:hAnsiTheme="majorBidi" w:cstheme="majorBidi"/>
          <w:sz w:val="24"/>
          <w:szCs w:val="24"/>
        </w:rPr>
        <w:t xml:space="preserve">0.0030 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                  </w:t>
      </w:r>
      <w:r w:rsidRPr="002029FE">
        <w:rPr>
          <w:rFonts w:asciiTheme="majorBidi" w:hAnsiTheme="majorBidi" w:cstheme="majorBidi"/>
          <w:sz w:val="24"/>
          <w:szCs w:val="24"/>
        </w:rPr>
        <w:t>0.0052</w:t>
      </w:r>
    </w:p>
    <w:p w:rsidR="00F964E2" w:rsidRPr="003A3291" w:rsidRDefault="00F964E2" w:rsidP="002029F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мните</w:t>
      </w:r>
      <w:r w:rsidRPr="002029FE">
        <w:rPr>
          <w:rFonts w:asciiTheme="majorBidi" w:hAnsiTheme="majorBidi" w:cstheme="majorBidi"/>
          <w:sz w:val="24"/>
          <w:szCs w:val="24"/>
        </w:rPr>
        <w:t xml:space="preserve">, </w:t>
      </w:r>
      <w:r w:rsidRPr="003A3291">
        <w:rPr>
          <w:rFonts w:asciiTheme="majorBidi" w:hAnsiTheme="majorBidi" w:cstheme="majorBidi"/>
          <w:sz w:val="24"/>
          <w:szCs w:val="24"/>
        </w:rPr>
        <w:t>что</w:t>
      </w:r>
      <w:r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</w:t>
      </w:r>
      <w:r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ногих рассмотренных выше методах возникает упреждение.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динственные методы, в которых оно не наблюдается, — замены пропущенного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я предыдущим и скользящего среднего без упреждения (в отличие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 скользящего среднего с упреждением). Совершенно неудивительно, что они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ладают разными среднеквадратичными ошибками, а методы без упреждения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 столь точны, как остальные.</w:t>
      </w:r>
    </w:p>
    <w:p w:rsidR="00F964E2" w:rsidRPr="002029FE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2029FE">
        <w:rPr>
          <w:rFonts w:asciiTheme="majorBidi" w:hAnsiTheme="majorBidi" w:cstheme="majorBidi"/>
          <w:i/>
          <w:iCs/>
          <w:sz w:val="24"/>
          <w:szCs w:val="24"/>
        </w:rPr>
        <w:t>Последние замечания</w:t>
      </w:r>
    </w:p>
    <w:p w:rsidR="00F964E2" w:rsidRPr="003A3291" w:rsidRDefault="00F964E2" w:rsidP="002029F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ыше рассмотрены простейшие и наиболее часто используемые методы восполнения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сутствующих данных временных рядов. Восполнение данных остается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ажной областью исследований дисциплины анализа данных. Чем важнее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нимаемые решения, тем тщательнее нужно изучать возможные причины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пропуска данных и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последствия их восполнения. Ниже приведено несколько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ейственных советов по заполнению отсутствующих данных.</w:t>
      </w:r>
    </w:p>
    <w:p w:rsidR="00F964E2" w:rsidRPr="003A3291" w:rsidRDefault="00F964E2" w:rsidP="002029F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Невозможно доказать, что в наборе отсутствуют действительно случайные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, и тем более маловероятно, что их исключение из набора предопределяется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стественными причинами.</w:t>
      </w:r>
    </w:p>
    <w:p w:rsidR="00F964E2" w:rsidRPr="003A3291" w:rsidRDefault="00F964E2" w:rsidP="002029F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Иногда, но далеко не всегда, отсутствие отдельного измерения можно объяснить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делью. Широкие наборы данных со многими показателями —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илучшее средство для исследования закономерностей в пропущенных</w:t>
      </w:r>
      <w:r w:rsidR="002029FE" w:rsidRPr="002029F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рассматриваемой модели. Тем не менее они не очень часто подвергаются</w:t>
      </w:r>
      <w:r w:rsidR="002029FE" w:rsidRPr="00FE72B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нализу методами анализа временных рядов.</w:t>
      </w:r>
    </w:p>
    <w:p w:rsidR="00F964E2" w:rsidRPr="003A3291" w:rsidRDefault="00F964E2" w:rsidP="00FE72B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Чтобы понять причины и масштабы неопределенности, вызванной восполнением</w:t>
      </w:r>
      <w:r w:rsidR="00FE72B5" w:rsidRPr="00FE72B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бора данных отсутствующими значениями, необходимо проанализировать</w:t>
      </w:r>
      <w:r w:rsidR="00FE72B5" w:rsidRPr="00FE72B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сколько сценариев и пообщаться с как можно большим</w:t>
      </w:r>
      <w:r w:rsidR="00FE72B5" w:rsidRPr="00FE72B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личеством людей, вовлеченных в процесс сбора данных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Способ включения в набор недостающих данных должен учитывать их назначение.</w:t>
      </w:r>
    </w:p>
    <w:p w:rsidR="00F964E2" w:rsidRPr="003A3291" w:rsidRDefault="00F964E2" w:rsidP="00FE72B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Будьте предельно внимательны и постарайтесь избежать упреждения.</w:t>
      </w:r>
      <w:r w:rsidR="00FE72B5" w:rsidRPr="00FE72B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противном случае определите, насколько сильно упреждение влияет</w:t>
      </w:r>
      <w:r w:rsidR="00FE72B5" w:rsidRPr="00FE72B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точность получаемых результатов.</w:t>
      </w:r>
    </w:p>
    <w:p w:rsidR="00F964E2" w:rsidRPr="00FE72B5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FE72B5">
        <w:rPr>
          <w:rFonts w:asciiTheme="majorBidi" w:hAnsiTheme="majorBidi" w:cstheme="majorBidi"/>
          <w:i/>
          <w:iCs/>
          <w:sz w:val="24"/>
          <w:szCs w:val="24"/>
        </w:rPr>
        <w:t>Понижение и повышение частоты дискретизации</w:t>
      </w:r>
    </w:p>
    <w:p w:rsidR="00F964E2" w:rsidRPr="003A3291" w:rsidRDefault="00F964E2" w:rsidP="00811BD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чень часто связанные временные ряды, полученные из разных источников</w:t>
      </w:r>
      <w:r w:rsidR="00811BD4" w:rsidRPr="00811BD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, имеют неодинаковую частоту дискретизации. Это одна из многих причин,</w:t>
      </w:r>
      <w:r w:rsidR="00811BD4" w:rsidRPr="00811BD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 которым вам придется изменять частоту дискретизации рядов данных,</w:t>
      </w:r>
      <w:r w:rsidR="00811BD4" w:rsidRPr="00811BD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двергаемых анализу. Разумеется, вы не можете изменить фактическую частоту</w:t>
      </w:r>
      <w:r w:rsidR="00811BD4" w:rsidRPr="00811BD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бора информации, но вам вполне по силам изменить частоту указания временных</w:t>
      </w:r>
      <w:r w:rsidR="00811BD4" w:rsidRPr="00811BD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ок в исходном наборе. Такая операция называется понижением или повышением</w:t>
      </w:r>
      <w:r w:rsidR="00811BD4" w:rsidRPr="00811BD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тоты дискретизации временных меток.</w:t>
      </w:r>
    </w:p>
    <w:p w:rsidR="00F964E2" w:rsidRPr="003A3291" w:rsidRDefault="00F964E2" w:rsidP="00811BD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м уже доводилось сокращать временные данные в разделе “Получение набора</w:t>
      </w:r>
      <w:r w:rsidR="00811BD4" w:rsidRPr="00811BD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х рядов из таблиц”. Давайте еще раз рассмотрим эту задачу, но</w:t>
      </w:r>
      <w:r w:rsidR="00811BD4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этот раз предельно детально.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нижение частоты дискретизации — это выбор подмножества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, временные метки которых имеют меньшую частоту, чем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исходном временном ряду. Повышение частоты дискретизации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зволяет получить наборы данных, которые якобы собирались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ще, чем на самом деле.</w:t>
      </w:r>
    </w:p>
    <w:p w:rsidR="00F964E2" w:rsidRPr="009D7545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9D7545">
        <w:rPr>
          <w:rFonts w:asciiTheme="majorBidi" w:hAnsiTheme="majorBidi" w:cstheme="majorBidi"/>
          <w:i/>
          <w:iCs/>
          <w:sz w:val="24"/>
          <w:szCs w:val="24"/>
        </w:rPr>
        <w:t>Понижение частоты дискретизации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аждый раз, понижая частоту выборки данных, вы уменьшаете частоту дискретизации.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аще всего это делается в следующих случаях.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ходное разрешение данных слишком большое. Существует целый ряд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чин, по которым высокая детализация данных не имеет смысла. Например,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 измеряете некий показатель чаще, чем того требует модель данных. Предположим,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 вас есть набор данных о температуре воздуха, измеряемой каждую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екунду. Исторический опыт (и здравый смысл) подсказывает, что измерения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полнялись слишком часто, и, скорее всего, набор данных включает слишком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ного повторяющейся информации, приводящей к дополнительной нагрузк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системы хранения и обработки данных. Более того, погрешность измерения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жет быть сопоставимой с посекундной вариацией температуры воздуха. В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хранении чрезмерно больших и неинформативных наборов данных очень мало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мысла. Уменьшение частоты дискретизации в таких наборах данных с регулярной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выборкой сводится к выбору всех </w:t>
      </w:r>
      <w:r w:rsidR="009D7545" w:rsidRPr="009D7545">
        <w:rPr>
          <w:rFonts w:asciiTheme="majorBidi" w:hAnsiTheme="majorBidi" w:cstheme="majorBidi"/>
          <w:i/>
          <w:iCs/>
          <w:sz w:val="24"/>
          <w:szCs w:val="24"/>
          <w:lang w:val="en-US"/>
        </w:rPr>
        <w:t>n</w:t>
      </w:r>
      <w:r w:rsidRPr="003A3291">
        <w:rPr>
          <w:rFonts w:asciiTheme="majorBidi" w:hAnsiTheme="majorBidi" w:cstheme="majorBidi"/>
          <w:sz w:val="24"/>
          <w:szCs w:val="24"/>
        </w:rPr>
        <w:t>-х элементов.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ыделение сезонных данных. Вместо того чтобы учитывать сезонность данных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общем временном ряду, образуйте частичный временной ряд, включающий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 только одного сезона. В следующем примере показан процесс понижения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тоты дискретизации при образовании частичного временного ряда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январских измерений, образованного из первоначального временного ряда ежемесячных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. Как видите, теперь данные выбираются с годовой частотой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lastRenderedPageBreak/>
        <w:t>## R</w:t>
      </w:r>
    </w:p>
    <w:p w:rsidR="00F964E2" w:rsidRDefault="009D7545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gramEnd"/>
      <w:r>
        <w:rPr>
          <w:rFonts w:asciiTheme="majorBidi" w:hAnsiTheme="majorBidi" w:cstheme="majorBidi"/>
          <w:sz w:val="24"/>
          <w:szCs w:val="24"/>
          <w:lang w:val="en-US"/>
        </w:rPr>
        <w:t>seq.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i</w:t>
      </w:r>
      <w:r>
        <w:rPr>
          <w:rFonts w:asciiTheme="majorBidi" w:hAnsiTheme="majorBidi" w:cstheme="majorBidi"/>
          <w:sz w:val="24"/>
          <w:szCs w:val="24"/>
          <w:lang w:val="en-US"/>
        </w:rPr>
        <w:t>nt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(from = 1, to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nrow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), by = 12)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410"/>
      </w:tblGrid>
      <w:tr w:rsidR="009D7545" w:rsidTr="009D7545">
        <w:tc>
          <w:tcPr>
            <w:tcW w:w="2547" w:type="dxa"/>
          </w:tcPr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DATE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48- 01-0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49- 01-0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0- 01-0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1- 01-0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2- 01-0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3- 01-0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4- 01-0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5- 01-0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6- 01-01</w:t>
            </w:r>
          </w:p>
          <w:p w:rsidR="009D7545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7- 01-01</w:t>
            </w:r>
          </w:p>
        </w:tc>
        <w:tc>
          <w:tcPr>
            <w:tcW w:w="2410" w:type="dxa"/>
          </w:tcPr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UNRATE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3.4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4.3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6.5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3.7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3.2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2.9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4.9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4.9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4.0</w:t>
            </w:r>
          </w:p>
          <w:p w:rsidR="009D7545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4.2</w:t>
            </w:r>
          </w:p>
        </w:tc>
      </w:tr>
    </w:tbl>
    <w:p w:rsidR="009D7545" w:rsidRPr="003A3291" w:rsidRDefault="009D7545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равнение с более низкочастотными данными. Уменьшить частоту дискретизации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может понадобиться при сопоставлении их с данными с заметной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ньшей частотой выборки. В подобных случаях данные сначала подвергаются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грегации и только затем из них удаляются определенные временны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чки. Агрегация может заключаться в такой простой операции, как усреднени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ли суммирование, или же представлять более сложное действие, подобное вычислению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звешенного среднего, в котором измеряемая величина характеризуется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ругими весовыми значениями в разных временных точках. Ранее в набор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о добровольных взносах нам уже доводилось выполнять понедельно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уммирование значений, поскольку именно такая общая сумма взносов представляет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нтерес для дальнейшего анализа.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против, в наборах экономических данных интерес будут представлять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реднегодовые значения. В следующем примере мы будем рассчитывать среднюю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личину вместо скользящей средней, подчеркивая актуальность веса среднеарифметического,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 не последнего годичного значения (обратите внимани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различия в восполнении данных). В процессе группировки даты приводятся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 строковому формату — обработка значений года является прекрасным примером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пользования SQL-подобных команд для обработки временных рядов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9D7545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[</w:t>
      </w:r>
      <w:proofErr w:type="gramEnd"/>
      <w:r w:rsidR="009D7545">
        <w:rPr>
          <w:rFonts w:asciiTheme="majorBidi" w:hAnsiTheme="majorBidi" w:cstheme="majorBidi"/>
          <w:sz w:val="24"/>
          <w:szCs w:val="24"/>
          <w:lang w:val="en-US"/>
        </w:rPr>
        <w:t>, mean (UNRATE), by = format</w:t>
      </w:r>
      <w:r w:rsidR="009D7545" w:rsidRPr="003A3291">
        <w:rPr>
          <w:rFonts w:asciiTheme="majorBidi" w:hAnsiTheme="majorBidi" w:cstheme="majorBidi"/>
          <w:sz w:val="24"/>
          <w:szCs w:val="24"/>
          <w:lang w:val="en-US"/>
        </w:rPr>
        <w:t>(DATE, "%</w:t>
      </w:r>
      <w:r w:rsidR="009D7545">
        <w:rPr>
          <w:rFonts w:asciiTheme="majorBidi" w:hAnsiTheme="majorBidi" w:cstheme="majorBidi"/>
          <w:sz w:val="24"/>
          <w:szCs w:val="24"/>
          <w:lang w:val="en-US"/>
        </w:rPr>
        <w:t>Y</w:t>
      </w:r>
      <w:r w:rsidR="009D7545" w:rsidRPr="003A3291">
        <w:rPr>
          <w:rFonts w:asciiTheme="majorBidi" w:hAnsiTheme="majorBidi" w:cstheme="majorBidi"/>
          <w:sz w:val="24"/>
          <w:szCs w:val="24"/>
          <w:lang w:val="en-US"/>
        </w:rPr>
        <w:t>”)]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5"/>
        <w:gridCol w:w="1984"/>
      </w:tblGrid>
      <w:tr w:rsidR="009D7545" w:rsidTr="009D7545">
        <w:trPr>
          <w:jc w:val="center"/>
        </w:trPr>
        <w:tc>
          <w:tcPr>
            <w:tcW w:w="1555" w:type="dxa"/>
          </w:tcPr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format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1948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1949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1950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195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1952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1953</w:t>
            </w:r>
          </w:p>
          <w:p w:rsidR="009D7545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4</w:t>
            </w:r>
          </w:p>
          <w:p w:rsidR="009D7545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5</w:t>
            </w:r>
          </w:p>
          <w:p w:rsidR="009D7545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6</w:t>
            </w:r>
          </w:p>
          <w:p w:rsidR="009D7545" w:rsidRDefault="009D7545" w:rsidP="009D7545">
            <w:pPr>
              <w:autoSpaceDE w:val="0"/>
              <w:autoSpaceDN w:val="0"/>
              <w:adjustRightInd w:val="0"/>
              <w:ind w:firstLine="2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1957</w:t>
            </w:r>
          </w:p>
        </w:tc>
        <w:tc>
          <w:tcPr>
            <w:tcW w:w="1984" w:type="dxa"/>
          </w:tcPr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VI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3.75</w:t>
            </w:r>
          </w:p>
          <w:p w:rsidR="009D7545" w:rsidRPr="009D7545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6.05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5.21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3.28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3.03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2.93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5.59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4.37</w:t>
            </w:r>
          </w:p>
          <w:p w:rsidR="009D7545" w:rsidRPr="003A3291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4.13</w:t>
            </w:r>
          </w:p>
          <w:p w:rsidR="009D7545" w:rsidRDefault="009D7545" w:rsidP="009D7545">
            <w:pPr>
              <w:autoSpaceDE w:val="0"/>
              <w:autoSpaceDN w:val="0"/>
              <w:adjustRightInd w:val="0"/>
              <w:ind w:firstLine="709"/>
              <w:jc w:val="both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3A3291">
              <w:rPr>
                <w:rFonts w:asciiTheme="majorBidi" w:hAnsiTheme="majorBidi" w:cstheme="majorBidi"/>
                <w:sz w:val="24"/>
                <w:szCs w:val="24"/>
              </w:rPr>
              <w:t>4.30</w:t>
            </w:r>
          </w:p>
        </w:tc>
      </w:tr>
    </w:tbl>
    <w:p w:rsidR="009D7545" w:rsidRDefault="009D7545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964E2" w:rsidRPr="009D7545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9D7545">
        <w:rPr>
          <w:rFonts w:asciiTheme="majorBidi" w:hAnsiTheme="majorBidi" w:cstheme="majorBidi"/>
          <w:i/>
          <w:iCs/>
          <w:sz w:val="24"/>
          <w:szCs w:val="24"/>
        </w:rPr>
        <w:t>Повышение частоты дискретизации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вышение частоты выборки — это намного больше, чем операция, обратная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нижению частоты дискретизации. Такое преобразование имеет отдельный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мысл: в реальном мире уменьшение частоты измерений воспринимается вполн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стественно, а вот повышение частоты выборки без увеличения количества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мерений представляется безосновательной попыткой получения готового результата.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lastRenderedPageBreak/>
        <w:t>Процитирую автора популярного пакета XTS, предназначенного для обработки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х рядов, языка R (https: //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erm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cc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/83E9-4N7 9).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евозможно преобразовать ряд низкой периодичности в ряд более высокой периодичности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— например, еженедельные данные в ежедневные или ежедневны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 в 5-минутные, — поскольку это потребует магии.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днако существуют законные способы размечать данные с большей частотой,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ем принято по умолчанию. Достаточно помнить об ограничениях, которые необходимо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 этом учитывать. Помните, что вы всего лишь увеличиваете количество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х меток, а не пополняете ряд новыми данными.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бсудим несколько ситуаций, когда повышение частоты дискретизации вс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же имеет здравый смысл.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ерегулярные временные ряды. Одна из распространенных причин повышать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тоту дискретизации заключается в необходимости получения регулярного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яда данных из нерегулярного временного ряда. Такое преобразовани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возможно без увеличения частоты дискретизации, поскольку исходные данные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нвертируются в данные, которые были собраны с заведомо большей частотой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борки. Если это ваш случай, то для повышения частоты дискретизации нужно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спользоваться функцией скользящего объединения языка R, как это делалось</w:t>
      </w:r>
      <w:r w:rsidR="009D7545" w:rsidRPr="009D754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 заполнении отсутствующих значений экономического набора данных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all. dates &lt;- 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seq(</w:t>
      </w:r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f</w:t>
      </w:r>
      <w:r w:rsidR="009D7545">
        <w:rPr>
          <w:rFonts w:asciiTheme="majorBidi" w:hAnsiTheme="majorBidi" w:cstheme="majorBidi"/>
          <w:sz w:val="24"/>
          <w:szCs w:val="24"/>
          <w:lang w:val="en-US"/>
        </w:rPr>
        <w:t xml:space="preserve">rom = </w:t>
      </w:r>
      <w:proofErr w:type="spellStart"/>
      <w:r w:rsidR="009D7545">
        <w:rPr>
          <w:rFonts w:asciiTheme="majorBidi" w:hAnsiTheme="majorBidi" w:cstheme="majorBidi"/>
          <w:sz w:val="24"/>
          <w:szCs w:val="24"/>
          <w:lang w:val="en-US"/>
        </w:rPr>
        <w:t>unemp$DATE</w:t>
      </w:r>
      <w:proofErr w:type="spellEnd"/>
      <w:r w:rsidR="009D7545">
        <w:rPr>
          <w:rFonts w:asciiTheme="majorBidi" w:hAnsiTheme="majorBidi" w:cstheme="majorBidi"/>
          <w:sz w:val="24"/>
          <w:szCs w:val="24"/>
          <w:lang w:val="en-US"/>
        </w:rPr>
        <w:t>[1], to = tail(</w:t>
      </w:r>
      <w:proofErr w:type="spellStart"/>
      <w:r w:rsidR="009D7545">
        <w:rPr>
          <w:rFonts w:asciiTheme="majorBidi" w:hAnsiTheme="majorBidi" w:cstheme="majorBidi"/>
          <w:sz w:val="24"/>
          <w:szCs w:val="24"/>
          <w:lang w:val="en-US"/>
        </w:rPr>
        <w:t>unemp$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DAT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 1),</w:t>
      </w:r>
    </w:p>
    <w:p w:rsidR="00F964E2" w:rsidRPr="003A3291" w:rsidRDefault="00F964E2" w:rsidP="009D754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&gt;</w:t>
      </w:r>
      <w:r w:rsidR="009D7545">
        <w:rPr>
          <w:rFonts w:asciiTheme="majorBidi" w:hAnsiTheme="majorBidi" w:cstheme="majorBidi"/>
          <w:sz w:val="24"/>
          <w:szCs w:val="24"/>
          <w:lang w:val="en-US"/>
        </w:rPr>
        <w:t xml:space="preserve">       </w:t>
      </w:r>
      <w:r w:rsidR="009D7545">
        <w:rPr>
          <w:rFonts w:asciiTheme="majorBidi" w:hAnsiTheme="majorBidi" w:cstheme="majorBidi"/>
          <w:sz w:val="24"/>
          <w:szCs w:val="24"/>
          <w:lang w:val="en-US"/>
        </w:rPr>
        <w:tab/>
      </w:r>
      <w:r w:rsidR="009D7545">
        <w:rPr>
          <w:rFonts w:asciiTheme="majorBidi" w:hAnsiTheme="majorBidi" w:cstheme="majorBidi"/>
          <w:sz w:val="24"/>
          <w:szCs w:val="24"/>
          <w:lang w:val="en-US"/>
        </w:rPr>
        <w:tab/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by = "months</w:t>
      </w:r>
      <w:r w:rsidR="009D7545" w:rsidRPr="009D7545">
        <w:rPr>
          <w:rFonts w:asciiTheme="majorBidi" w:hAnsiTheme="majorBidi" w:cstheme="majorBidi"/>
          <w:sz w:val="24"/>
          <w:szCs w:val="24"/>
          <w:lang w:val="en-US"/>
        </w:rPr>
        <w:t>"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rand.unem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[J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ll.dates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, roll=0]</w:t>
      </w:r>
    </w:p>
    <w:p w:rsidR="00F964E2" w:rsidRPr="003A3291" w:rsidRDefault="00F964E2" w:rsidP="00CF215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ходные данные имеют разную частоту выборки. Иногда наряду с высокочастотными</w:t>
      </w:r>
      <w:r w:rsidR="009D754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ми в модель нужно передать низкочастотную информацию, выровненную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 частоте выборки исходных данных. Как и ранее, старайтесь избегать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преждения, но не забывайте, что, пока известные состояния остаются истинными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в данные не добавлены новые состояния, можно абсолютно безопасно увеличивать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тоту выборки низкочастотных данных. Пусть нам абсолютно точно известно,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 большинство вакантных рабочих мест появляется первого числа каждого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сяца. Возникает соблазн использования значения месячного уровня безработицы,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казанного в отчете, в качестве показателя всего месяца (это не будет упреждением,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тому что уровень безработицы рассматривается неизменным в течение месяца)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R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ily.unemployment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unemp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[J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ll.dates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, roll = 31]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&gt;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ily.unemployment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DATE </w:t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="00CF2155" w:rsidRPr="00CF2155">
        <w:rPr>
          <w:rFonts w:asciiTheme="majorBidi" w:hAnsiTheme="majorBidi" w:cstheme="majorBidi"/>
          <w:sz w:val="24"/>
          <w:szCs w:val="24"/>
        </w:rPr>
        <w:tab/>
      </w:r>
      <w:r w:rsidR="00CF2155" w:rsidRPr="00D1633B">
        <w:rPr>
          <w:rFonts w:asciiTheme="majorBidi" w:hAnsiTheme="majorBidi" w:cstheme="majorBidi"/>
          <w:sz w:val="24"/>
          <w:szCs w:val="24"/>
        </w:rPr>
        <w:t xml:space="preserve">       </w:t>
      </w:r>
      <w:r w:rsidRPr="003A3291">
        <w:rPr>
          <w:rFonts w:asciiTheme="majorBidi" w:hAnsiTheme="majorBidi" w:cstheme="majorBidi"/>
          <w:sz w:val="24"/>
          <w:szCs w:val="24"/>
        </w:rPr>
        <w:t>UNRATE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1948-01-01 </w:t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3.4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1948-01-02 </w:t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3.4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1948-01-03 </w:t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3.4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1948-01-04 </w:t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3.4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1948-01-05 </w:t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="00CF2155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3.4</w:t>
      </w:r>
    </w:p>
    <w:p w:rsidR="00F964E2" w:rsidRPr="003A3291" w:rsidRDefault="00F964E2" w:rsidP="00CF215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нимание динамики изменения временных рядов. Располагая базовыми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знаниями о временном поведении исследуемой величины, задачу увеличения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тоты дискретизации можно свести к проблеме отсутствия данных. В этом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лучае к набору данных можно применять любые описанные ранее методы. Наиболее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роятным способом получения новых точек данных выступает интерполяция,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о не забудьте убедиться в том, что выбранная модель данных полностью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равдывает такой выбор.</w:t>
      </w:r>
    </w:p>
    <w:p w:rsidR="00F964E2" w:rsidRPr="003A3291" w:rsidRDefault="00F964E2" w:rsidP="00CF215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ак обсуждалось ранее, повышать или понижать частоту дискретизации может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надобиться даже в самом чистом наборе данных, поскольку эта операция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полняется почти всегда там, где приходится сравнивать показатели, изучаемые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в разных временных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 xml:space="preserve">масштабах. Примите к сведению, что пакет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обладает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вероятно удобной функцией увеличения и уменьшения частоты дискретизации</w:t>
      </w:r>
      <w:r w:rsidR="00CF2155" w:rsidRPr="00CF2155">
        <w:rPr>
          <w:rFonts w:asciiTheme="majorBidi" w:hAnsiTheme="majorBidi" w:cstheme="majorBidi"/>
          <w:sz w:val="24"/>
          <w:szCs w:val="24"/>
        </w:rPr>
        <w:t xml:space="preserve"> </w:t>
      </w:r>
      <w:r w:rsidR="00CF2155">
        <w:rPr>
          <w:rFonts w:asciiTheme="majorBidi" w:hAnsiTheme="majorBidi" w:cstheme="majorBidi"/>
          <w:sz w:val="24"/>
          <w:szCs w:val="24"/>
        </w:rPr>
        <w:t xml:space="preserve">— методом </w:t>
      </w:r>
      <w:proofErr w:type="spellStart"/>
      <w:proofErr w:type="gramStart"/>
      <w:r w:rsidR="00CF2155">
        <w:rPr>
          <w:rFonts w:asciiTheme="majorBidi" w:hAnsiTheme="majorBidi" w:cstheme="majorBidi"/>
          <w:sz w:val="24"/>
          <w:szCs w:val="24"/>
        </w:rPr>
        <w:t>resamp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>).</w:t>
      </w:r>
    </w:p>
    <w:p w:rsidR="00F964E2" w:rsidRPr="00B80E3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B80E33">
        <w:rPr>
          <w:rFonts w:asciiTheme="majorBidi" w:hAnsiTheme="majorBidi" w:cstheme="majorBidi"/>
          <w:i/>
          <w:iCs/>
          <w:sz w:val="24"/>
          <w:szCs w:val="24"/>
        </w:rPr>
        <w:t>Сглаживание данных</w:t>
      </w:r>
    </w:p>
    <w:p w:rsidR="00F964E2" w:rsidRPr="003A3291" w:rsidRDefault="00F964E2" w:rsidP="00B20E9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глаживание данных выполняется по разным причинам, но чаще всего реальные</w:t>
      </w:r>
      <w:r w:rsidR="00B20E90" w:rsidRPr="00B20E90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е ряды сглаживаются перед непосредственным анализом, особенно</w:t>
      </w:r>
      <w:r w:rsidR="00B20E90" w:rsidRPr="00B20E90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ед визуализацией, призванной наглядно проиллюстрировать историю их</w:t>
      </w:r>
      <w:r w:rsidR="00B20E90" w:rsidRPr="00B20E90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менения. В этом разделе мы обсудим причины сглаживания данных, а также</w:t>
      </w:r>
      <w:r w:rsidR="00B20E90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учим наиболее распространенный метод сглаживания временных рядов — экспоненциальное</w:t>
      </w:r>
      <w:r w:rsidR="00B80E33" w:rsidRPr="00B80E3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ивание.</w:t>
      </w:r>
    </w:p>
    <w:p w:rsidR="00F964E2" w:rsidRPr="00B80E3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B80E33">
        <w:rPr>
          <w:rFonts w:asciiTheme="majorBidi" w:hAnsiTheme="majorBidi" w:cstheme="majorBidi"/>
          <w:i/>
          <w:iCs/>
          <w:sz w:val="24"/>
          <w:szCs w:val="24"/>
        </w:rPr>
        <w:t>Цель сглаживания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есмотря на то что обнаружение выбросов в данных является серьезной темой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рассмотрения, если у вас есть веские основания полагать, что данны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ребуют сглаживания, можете прибегнуть к методу скользящего среднего, чтобы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ключить из набора резкие скачки показаний, ошибки измерения или и то,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другое вместе. Даже если скачки проявляются очень точно, они могут не относиться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 измеряемой величине, а представлять ошибки измерительного оборудования.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таких случаях данные нужно подвергнуть обязательному сглаживанию.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ерация сглаживания данных тесно связана с задачей восполнения недостающих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й. Не удивительно, что в них обоих часто применяются одинаковы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оды обработки данных. Например, вы можете сгладить данные по методу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кользящего среднего как с упреждением, так и без него, — различие состоит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лько в выборе положения исследуемой точки относительно окна измерений,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котором рассчитывается сглаженное значение.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ед тем как приступить к сглаживанию данных, ответьте на ряд вопросов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Зачем нужно сглаживание? Сглаживание может служить ряду целей.</w:t>
      </w:r>
    </w:p>
    <w:p w:rsidR="00F964E2" w:rsidRPr="00B80E3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B80E33">
        <w:rPr>
          <w:rFonts w:asciiTheme="majorBidi" w:hAnsiTheme="majorBidi" w:cstheme="majorBidi"/>
          <w:i/>
          <w:iCs/>
          <w:sz w:val="24"/>
          <w:szCs w:val="24"/>
        </w:rPr>
        <w:t>Подготовка данных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еобработанные данные не подходят для дальнейшей обработки? Например,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 можете знать, что слишком высокие значения маловероятны или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рушают определенные физические законы, но вам нужно обязательно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читывать их в дальнейшем анализе. Сглаживание — самое простое решение.</w:t>
      </w:r>
    </w:p>
    <w:p w:rsidR="00F964E2" w:rsidRPr="00B80E3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B80E33">
        <w:rPr>
          <w:rFonts w:asciiTheme="majorBidi" w:hAnsiTheme="majorBidi" w:cstheme="majorBidi"/>
          <w:i/>
          <w:iCs/>
          <w:sz w:val="24"/>
          <w:szCs w:val="24"/>
        </w:rPr>
        <w:t>Получение данных признаков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 практике часто приходится строить выборки, извлекаемые из общих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 множественных характеристик людей, изображений или других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ъектов, которые включают значения всего нескольких признаков. Таким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разом, полный набор данных сжимается до нескольких измерений,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ключая данные только отдельных характеристик. Генерация признаков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собенно важна в машинном обучении.</w:t>
      </w:r>
    </w:p>
    <w:p w:rsidR="00F964E2" w:rsidRPr="005F37E4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F37E4">
        <w:rPr>
          <w:rFonts w:asciiTheme="majorBidi" w:hAnsiTheme="majorBidi" w:cstheme="majorBidi"/>
          <w:i/>
          <w:iCs/>
          <w:sz w:val="24"/>
          <w:szCs w:val="24"/>
        </w:rPr>
        <w:t>Прогнозирование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ростейшей формой прогнозирования в некоторых процессах является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ерация возврата к среднему, которая основана на составлении прогнозов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сглаженных данных признаков.</w:t>
      </w:r>
    </w:p>
    <w:p w:rsidR="00F964E2" w:rsidRPr="00B80E3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B80E33">
        <w:rPr>
          <w:rFonts w:asciiTheme="majorBidi" w:hAnsiTheme="majorBidi" w:cstheme="majorBidi"/>
          <w:i/>
          <w:iCs/>
          <w:sz w:val="24"/>
          <w:szCs w:val="24"/>
        </w:rPr>
        <w:t>Визуализация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Хотите выявить сигнал в том, что представляется зашумленной диаграммой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ссеяния? Если хотите, то как вы собираетесь это сделать?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Как сглаживание или отсутствие сглаживания влияет на получаемые результаты?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— Включаются ли в модель зашумленные и некоррелированные данные,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как сглаживание помогает бороться с ними?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— Необходимо ли сглаживать данные модели, описывающей реально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изводство? Если да, то нужно воспользоваться методом сглаживания,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торый не приводит к упреждению.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— Рассматриваете ли вы некие общие принципы сглаживания или каждый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раз подбираете метод по набору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гиперпараметров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? В последнем случа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к удостовериться в том, что используемая форма перекрестной проверки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 позволяет будущим данным оказывать влияние на получаемы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езультаты?</w:t>
      </w:r>
    </w:p>
    <w:p w:rsidR="00F964E2" w:rsidRPr="005F37E4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5F37E4">
        <w:rPr>
          <w:rFonts w:asciiTheme="majorBidi" w:hAnsiTheme="majorBidi" w:cstheme="majorBidi"/>
          <w:i/>
          <w:iCs/>
          <w:sz w:val="24"/>
          <w:szCs w:val="24"/>
        </w:rPr>
        <w:lastRenderedPageBreak/>
        <w:t xml:space="preserve">Что такое </w:t>
      </w:r>
      <w:proofErr w:type="spellStart"/>
      <w:r w:rsidRPr="005F37E4">
        <w:rPr>
          <w:rFonts w:asciiTheme="majorBidi" w:hAnsiTheme="majorBidi" w:cstheme="majorBidi"/>
          <w:i/>
          <w:iCs/>
          <w:sz w:val="24"/>
          <w:szCs w:val="24"/>
        </w:rPr>
        <w:t>гиперпараметры</w:t>
      </w:r>
      <w:proofErr w:type="spellEnd"/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Термин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гиперпараметры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звучит устрашающе, но на практике это числа, которы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пользуются для настройки или установки точности статистической модели или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дели машинного обучения. Чтобы оптимизировать модель, необходимо протестировать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ее на нескольких наборах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гиперпараметров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которые часто подбираются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 своего рода сетке значений. Поиск по сетке заключается в построении всех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возможных комбинаций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гиперпараметров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в пространстве значений и проверк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сех возможных комбинаций.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Например, представим, что изучаемый алгоритм принимает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гиперпараметры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А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Б, о которых известно, что разумное значение параметра А равно 0, 1 или 2, а у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араметра Б оно представлено значением 0,7, 0,75 или 0,8. Тогда в нашем распоряжении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находится сетка из девяти возможных комбинаций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гиперпараметров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—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четание каждого возможного значения параметра А (их три) с каждым возможным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ем параметра Б (их тоже три) предоставляет в общей сложности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3-3 = 9 возможностей. Как видите, настройк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гиперпараметров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может быть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чень трудоемкой задачей.</w:t>
      </w:r>
    </w:p>
    <w:p w:rsidR="00F964E2" w:rsidRPr="00B80E33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B80E33">
        <w:rPr>
          <w:rFonts w:asciiTheme="majorBidi" w:hAnsiTheme="majorBidi" w:cstheme="majorBidi"/>
          <w:i/>
          <w:iCs/>
          <w:sz w:val="24"/>
          <w:szCs w:val="24"/>
        </w:rPr>
        <w:t>Экспоненциальное сглаживание</w:t>
      </w:r>
    </w:p>
    <w:p w:rsidR="00F964E2" w:rsidRPr="003A3291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ри сглаживании данных обрабатывать все временные точки одинаково приходится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райне редко. В частности, относительно недавние данные могут быть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олее информативными, и в этом случае экспоненциальное сглаживание является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иболее приемлемым решением. В отличие от скользящего среднего, которо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ы рассматривали ранее, где каждая точка, в которой отсутствовали данные,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гла быть восполнена средним значением окружающих ее точек, экспоненциально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ивание более чувствительно ко времени и придает относительно недавним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чкам больший вес, чем более отдаленным по времени. Таким образом,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данного окна измерений ближайший момент времени оказывается наиболее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сомым, а вес точки, находящейся на большем временном удалении, уменьшается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 экспоненциальному закону (отсюда и название метода).</w:t>
      </w:r>
    </w:p>
    <w:p w:rsidR="00F964E2" w:rsidRPr="00AD0A42" w:rsidRDefault="00F964E2" w:rsidP="005F37E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Экспоненциальное сглаживание работает следующим образом. Для заданного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периода времени </w:t>
      </w:r>
      <w:r w:rsidRPr="005F37E4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3A3291">
        <w:rPr>
          <w:rFonts w:asciiTheme="majorBidi" w:hAnsiTheme="majorBidi" w:cstheme="majorBidi"/>
          <w:sz w:val="24"/>
          <w:szCs w:val="24"/>
        </w:rPr>
        <w:t xml:space="preserve"> сглаженное значение ряда данных </w:t>
      </w:r>
      <w:proofErr w:type="spellStart"/>
      <w:r w:rsidRPr="005F37E4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5F37E4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t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определяется по такой</w:t>
      </w:r>
      <w:r w:rsidR="005F37E4" w:rsidRPr="005F37E4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ормуле</w:t>
      </w:r>
      <w:r w:rsidRPr="00AD0A42">
        <w:rPr>
          <w:rFonts w:asciiTheme="majorBidi" w:hAnsiTheme="majorBidi" w:cstheme="majorBidi"/>
          <w:sz w:val="24"/>
          <w:szCs w:val="24"/>
        </w:rPr>
        <w:t>:</w:t>
      </w:r>
    </w:p>
    <w:p w:rsidR="00F964E2" w:rsidRPr="00AD0A42" w:rsidRDefault="005F37E4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5F37E4">
        <w:rPr>
          <w:rFonts w:asciiTheme="majorBidi" w:hAnsiTheme="majorBidi" w:cstheme="majorBidi"/>
          <w:position w:val="-16"/>
          <w:sz w:val="24"/>
          <w:szCs w:val="24"/>
        </w:rPr>
        <w:object w:dxaOrig="29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1pt;height:23.75pt" o:ole="">
            <v:imagedata r:id="rId14" o:title=""/>
          </v:shape>
          <o:OLEObject Type="Embed" ProgID="Equation.DSMT4" ShapeID="_x0000_i1025" DrawAspect="Content" ObjectID="_1756113218" r:id="rId15"/>
        </w:object>
      </w:r>
    </w:p>
    <w:p w:rsidR="00F964E2" w:rsidRPr="003A3291" w:rsidRDefault="00F964E2" w:rsidP="003E070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авайте представим, как изменяется ситуация с переходом к другой временной</w:t>
      </w:r>
      <w:r w:rsidR="003E0709" w:rsidRP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точке. Сглаженное значение в момент времени </w:t>
      </w:r>
      <w:r w:rsidRPr="003E0709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3A3291">
        <w:rPr>
          <w:rFonts w:asciiTheme="majorBidi" w:hAnsiTheme="majorBidi" w:cstheme="majorBidi"/>
          <w:sz w:val="24"/>
          <w:szCs w:val="24"/>
        </w:rPr>
        <w:t xml:space="preserve"> - 1 рассчитывается по аналогичной</w:t>
      </w:r>
      <w:r w:rsidR="003E0709" w:rsidRP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ормуле:</w:t>
      </w:r>
    </w:p>
    <w:p w:rsidR="00F964E2" w:rsidRPr="003A3291" w:rsidRDefault="003E0709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5F37E4">
        <w:rPr>
          <w:rFonts w:asciiTheme="majorBidi" w:hAnsiTheme="majorBidi" w:cstheme="majorBidi"/>
          <w:position w:val="-16"/>
          <w:sz w:val="24"/>
          <w:szCs w:val="24"/>
        </w:rPr>
        <w:object w:dxaOrig="3340" w:dyaOrig="480">
          <v:shape id="_x0000_i1026" type="#_x0000_t75" style="width:167.1pt;height:23.75pt" o:ole="">
            <v:imagedata r:id="rId16" o:title=""/>
          </v:shape>
          <o:OLEObject Type="Embed" ProgID="Equation.DSMT4" ShapeID="_x0000_i1026" DrawAspect="Content" ObjectID="_1756113219" r:id="rId17"/>
        </w:object>
      </w:r>
    </w:p>
    <w:p w:rsidR="00F964E2" w:rsidRPr="003A3291" w:rsidRDefault="00F964E2" w:rsidP="003E070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дставив ее в исходную формулу, мы получим более сложное выражение</w:t>
      </w:r>
      <w:r w:rsidR="003E0709" w:rsidRP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вычисления сглаженного значения в момент времени </w:t>
      </w:r>
      <w:r w:rsidRPr="003E0709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3A3291">
        <w:rPr>
          <w:rFonts w:asciiTheme="majorBidi" w:hAnsiTheme="majorBidi" w:cstheme="majorBidi"/>
          <w:sz w:val="24"/>
          <w:szCs w:val="24"/>
        </w:rPr>
        <w:t>:</w:t>
      </w:r>
    </w:p>
    <w:p w:rsidR="00F964E2" w:rsidRPr="003E0709" w:rsidRDefault="003E0709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E0709">
        <w:rPr>
          <w:rFonts w:asciiTheme="majorBidi" w:hAnsiTheme="majorBidi" w:cstheme="majorBidi"/>
          <w:position w:val="-18"/>
          <w:sz w:val="24"/>
          <w:szCs w:val="24"/>
        </w:rPr>
        <w:object w:dxaOrig="5300" w:dyaOrig="520">
          <v:shape id="_x0000_i1027" type="#_x0000_t75" style="width:264.9pt;height:26.5pt" o:ole="">
            <v:imagedata r:id="rId18" o:title=""/>
          </v:shape>
          <o:OLEObject Type="Embed" ProgID="Equation.DSMT4" ShapeID="_x0000_i1027" DrawAspect="Content" ObjectID="_1756113220" r:id="rId19"/>
        </w:object>
      </w:r>
      <w:r w:rsidR="00F964E2" w:rsidRPr="003E0709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3E0709" w:rsidP="003E070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Л</w:t>
      </w:r>
      <w:r w:rsidR="00F964E2" w:rsidRPr="003A3291">
        <w:rPr>
          <w:rFonts w:asciiTheme="majorBidi" w:hAnsiTheme="majorBidi" w:cstheme="majorBidi"/>
          <w:sz w:val="24"/>
          <w:szCs w:val="24"/>
        </w:rPr>
        <w:t>егко распозна</w:t>
      </w:r>
      <w:r>
        <w:rPr>
          <w:rFonts w:asciiTheme="majorBidi" w:hAnsiTheme="majorBidi" w:cstheme="majorBidi"/>
          <w:sz w:val="24"/>
          <w:szCs w:val="24"/>
        </w:rPr>
        <w:t>ть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в этой записи</w:t>
      </w:r>
      <w:r w:rsidRPr="003E0709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ряд вида</w:t>
      </w:r>
    </w:p>
    <w:p w:rsidR="00F964E2" w:rsidRPr="003A3291" w:rsidRDefault="003E0709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E0709">
        <w:rPr>
          <w:rFonts w:asciiTheme="majorBidi" w:hAnsiTheme="majorBidi" w:cstheme="majorBidi"/>
          <w:position w:val="-14"/>
          <w:sz w:val="24"/>
          <w:szCs w:val="24"/>
        </w:rPr>
        <w:object w:dxaOrig="3280" w:dyaOrig="480">
          <v:shape id="_x0000_i1028" type="#_x0000_t75" style="width:163.7pt;height:23.75pt" o:ole="">
            <v:imagedata r:id="rId20" o:title=""/>
          </v:shape>
          <o:OLEObject Type="Embed" ProgID="Equation.DSMT4" ShapeID="_x0000_i1028" DrawAspect="Content" ObjectID="_1756113221" r:id="rId21"/>
        </w:object>
      </w:r>
    </w:p>
    <w:p w:rsidR="00F964E2" w:rsidRPr="003A3291" w:rsidRDefault="00F964E2" w:rsidP="003E070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Фактически именно благодаря такой форме записи экспоненциальное скользящее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реднее считается легко разрешимым методом. Более подробная информация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широко доступна в Интернете и приведена в многочисленных учебниках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(см. издания, упомянутые в конце </w:t>
      </w:r>
      <w:r w:rsidR="003E0709">
        <w:rPr>
          <w:rFonts w:asciiTheme="majorBidi" w:hAnsiTheme="majorBidi" w:cstheme="majorBidi"/>
          <w:sz w:val="24"/>
          <w:szCs w:val="24"/>
        </w:rPr>
        <w:t>данного раздела</w:t>
      </w:r>
      <w:r w:rsidRPr="003A3291">
        <w:rPr>
          <w:rFonts w:asciiTheme="majorBidi" w:hAnsiTheme="majorBidi" w:cstheme="majorBidi"/>
          <w:sz w:val="24"/>
          <w:szCs w:val="24"/>
        </w:rPr>
        <w:t>).</w:t>
      </w:r>
    </w:p>
    <w:p w:rsidR="00F964E2" w:rsidRPr="003A3291" w:rsidRDefault="00F964E2" w:rsidP="003E070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ринципы сглаживания данных будут проиллюстрированы на примере, написанном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н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, поскольку его пакет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включает один из самых широких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боров функций сглаживания. Функции сглаживания также широко применяются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языке R — они представлены как в стандартной библиотеке, так и в сторонних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акетах, специально предназначенных для обработки временных рядов.</w:t>
      </w:r>
    </w:p>
    <w:p w:rsidR="00F964E2" w:rsidRPr="003A3291" w:rsidRDefault="00F964E2" w:rsidP="003E070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Хотя рассматриваемые ранее примеры основывались на данных об уровнях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езработицы в США, в текущем примере будет использован совершенно другой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бор данных, описывающий пассажирские авиаперевозки (восходит к Боксу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и широко известной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книге Дженкинса о временных рядах). Исходный набор данных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ставляет собой отчет о количестве пассажиров (тысяч человек), ежемесячно</w:t>
      </w:r>
      <w:r w:rsid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евозимых авиакомпанией, представленный с помесячной разбивкой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F964E2" w:rsidRPr="003A3291" w:rsidRDefault="003E0709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E0709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&gt;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air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</w:rPr>
        <w:t>Dat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="003E0709">
        <w:rPr>
          <w:rFonts w:asciiTheme="majorBidi" w:hAnsiTheme="majorBidi" w:cstheme="majorBidi"/>
          <w:sz w:val="24"/>
          <w:szCs w:val="24"/>
        </w:rPr>
        <w:tab/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ssengers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0 1949-01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12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1 1949-02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18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2 1949-03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32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3 1949-04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29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4 1949-05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21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5 1949-06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35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6 1949-07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48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7 1949-08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48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8 1949-09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36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9 1949-10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19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10 1949-11 </w:t>
      </w:r>
      <w:r w:rsidR="003E0709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04</w:t>
      </w:r>
    </w:p>
    <w:p w:rsidR="00F964E2" w:rsidRPr="003E0709" w:rsidRDefault="00F964E2" w:rsidP="003E070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ля сглаживания данных о количестве перевозимых пассажиров применяется</w:t>
      </w:r>
      <w:r w:rsidR="003E0709" w:rsidRPr="003E0709">
        <w:rPr>
          <w:rFonts w:asciiTheme="majorBidi" w:hAnsiTheme="majorBidi" w:cstheme="majorBidi"/>
          <w:sz w:val="24"/>
          <w:szCs w:val="24"/>
        </w:rPr>
        <w:t xml:space="preserve"> </w:t>
      </w:r>
      <w:r w:rsidR="003E0709">
        <w:rPr>
          <w:rFonts w:asciiTheme="majorBidi" w:hAnsiTheme="majorBidi" w:cstheme="majorBidi"/>
          <w:sz w:val="24"/>
          <w:szCs w:val="24"/>
        </w:rPr>
        <w:t xml:space="preserve">функция </w:t>
      </w:r>
      <w:proofErr w:type="spellStart"/>
      <w:proofErr w:type="gramStart"/>
      <w:r w:rsidR="003E0709">
        <w:rPr>
          <w:rFonts w:asciiTheme="majorBidi" w:hAnsiTheme="majorBidi" w:cstheme="majorBidi"/>
          <w:sz w:val="24"/>
          <w:szCs w:val="24"/>
        </w:rPr>
        <w:t>ewm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 xml:space="preserve">) пакет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в которой учитываются разные параметры</w:t>
      </w:r>
      <w:r w:rsidR="003E0709" w:rsidRP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тухания</w:t>
      </w:r>
      <w:r w:rsidRPr="003E0709">
        <w:rPr>
          <w:rFonts w:asciiTheme="majorBidi" w:hAnsiTheme="majorBidi" w:cstheme="majorBidi"/>
          <w:sz w:val="24"/>
          <w:szCs w:val="24"/>
        </w:rPr>
        <w:t>.</w:t>
      </w:r>
    </w:p>
    <w:p w:rsidR="00F964E2" w:rsidRPr="003E0709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E0709">
        <w:rPr>
          <w:rFonts w:asciiTheme="majorBidi" w:hAnsiTheme="majorBidi" w:cstheme="majorBidi"/>
          <w:sz w:val="24"/>
          <w:szCs w:val="24"/>
        </w:rPr>
        <w:t xml:space="preserve">##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Python</w:t>
      </w:r>
    </w:p>
    <w:p w:rsidR="00F964E2" w:rsidRPr="003A3291" w:rsidRDefault="003E0709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air['Smooth.5'] =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pd.ewma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air, alpha = .5).Passengers</w:t>
      </w:r>
    </w:p>
    <w:p w:rsidR="00F964E2" w:rsidRPr="00AD0A42" w:rsidRDefault="003E0709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&gt; air['Smooth.</w:t>
      </w:r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 xml:space="preserve">9'] = </w:t>
      </w:r>
      <w:proofErr w:type="spellStart"/>
      <w:proofErr w:type="gramStart"/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pd.ewma</w:t>
      </w:r>
      <w:proofErr w:type="spellEnd"/>
      <w:proofErr w:type="gramEnd"/>
      <w:r w:rsidR="00F964E2" w:rsidRPr="00AD0A42">
        <w:rPr>
          <w:rFonts w:asciiTheme="majorBidi" w:hAnsiTheme="majorBidi" w:cstheme="majorBidi"/>
          <w:sz w:val="24"/>
          <w:szCs w:val="24"/>
          <w:lang w:val="en-US"/>
        </w:rPr>
        <w:t>(air, alpha = .9).Passengers</w:t>
      </w:r>
    </w:p>
    <w:p w:rsidR="00F964E2" w:rsidRPr="003A3291" w:rsidRDefault="00F964E2" w:rsidP="003E070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Легко заметить, что значение параметр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alph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определяющего коэффициент</w:t>
      </w:r>
      <w:r w:rsidR="003E0709" w:rsidRP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ивания, показывает, насколько сильно изменилось значение до его текущей</w:t>
      </w:r>
      <w:r w:rsidR="003E0709" w:rsidRPr="003E0709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личины по сравнению с вычисленным средним значением. Чем больше значение</w:t>
      </w:r>
      <w:r w:rsidR="003E0709" w:rsidRPr="003E0709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alph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тем сильнее приближение к текущей величине. Заметьте, что функции</w:t>
      </w:r>
      <w:r w:rsidR="003E0709" w:rsidRPr="0083175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сглаживания библиотек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принимают несколько параметров, подставляемых</w:t>
      </w:r>
      <w:r w:rsidR="003E0709" w:rsidRPr="0083175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одну и ту же расчетную формулу, но задающих несколько способов</w:t>
      </w:r>
      <w:r w:rsidR="003E0709" w:rsidRPr="00831752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нтерпретации экспоненциального скользящего среднего.1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831752" w:rsidRDefault="0083175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831752">
        <w:rPr>
          <w:rFonts w:asciiTheme="majorBidi" w:hAnsiTheme="majorBidi" w:cstheme="majorBidi"/>
          <w:sz w:val="24"/>
          <w:szCs w:val="24"/>
          <w:lang w:val="en-US"/>
        </w:rPr>
        <w:t>&gt; air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831752">
        <w:rPr>
          <w:rFonts w:asciiTheme="majorBidi" w:hAnsiTheme="majorBidi" w:cstheme="majorBidi"/>
          <w:sz w:val="24"/>
          <w:szCs w:val="24"/>
          <w:lang w:val="en-US"/>
        </w:rPr>
        <w:t>Date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31752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831752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Pr="00831752">
        <w:rPr>
          <w:rFonts w:asciiTheme="majorBidi" w:hAnsiTheme="majorBidi" w:cstheme="majorBidi"/>
          <w:sz w:val="24"/>
          <w:szCs w:val="24"/>
          <w:lang w:val="en-US"/>
        </w:rPr>
        <w:t>Passengers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31752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831752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Pr="00831752">
        <w:rPr>
          <w:rFonts w:asciiTheme="majorBidi" w:hAnsiTheme="majorBidi" w:cstheme="majorBidi"/>
          <w:sz w:val="24"/>
          <w:szCs w:val="24"/>
          <w:lang w:val="en-US"/>
        </w:rPr>
        <w:t>Smooth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.5 </w:t>
      </w:r>
      <w:r w:rsidR="00831752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="00831752" w:rsidRPr="00D1633B">
        <w:rPr>
          <w:rFonts w:asciiTheme="majorBidi" w:hAnsiTheme="majorBidi" w:cstheme="majorBidi"/>
          <w:sz w:val="24"/>
          <w:szCs w:val="24"/>
          <w:lang w:val="en-US"/>
        </w:rPr>
        <w:tab/>
      </w:r>
      <w:r w:rsidRPr="00831752">
        <w:rPr>
          <w:rFonts w:asciiTheme="majorBidi" w:hAnsiTheme="majorBidi" w:cstheme="majorBidi"/>
          <w:sz w:val="24"/>
          <w:szCs w:val="24"/>
          <w:lang w:val="en-US"/>
        </w:rPr>
        <w:t>Smooth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9</w:t>
      </w:r>
    </w:p>
    <w:p w:rsidR="00F964E2" w:rsidRPr="0083175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752">
        <w:rPr>
          <w:rFonts w:asciiTheme="majorBidi" w:hAnsiTheme="majorBidi" w:cstheme="majorBidi"/>
          <w:sz w:val="24"/>
          <w:szCs w:val="24"/>
        </w:rPr>
        <w:t xml:space="preserve">0 1949-01 </w:t>
      </w:r>
      <w:r w:rsidR="00831752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 xml:space="preserve">112 </w:t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 xml:space="preserve">112.000000 </w:t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>112.000000</w:t>
      </w:r>
    </w:p>
    <w:p w:rsidR="00F964E2" w:rsidRPr="0083175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752">
        <w:rPr>
          <w:rFonts w:asciiTheme="majorBidi" w:hAnsiTheme="majorBidi" w:cstheme="majorBidi"/>
          <w:sz w:val="24"/>
          <w:szCs w:val="24"/>
        </w:rPr>
        <w:t xml:space="preserve">1 1949-02 </w:t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 xml:space="preserve">118 </w:t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 xml:space="preserve">116.000000 </w:t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>117.454545</w:t>
      </w:r>
    </w:p>
    <w:p w:rsidR="00F964E2" w:rsidRPr="00831752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752">
        <w:rPr>
          <w:rFonts w:asciiTheme="majorBidi" w:hAnsiTheme="majorBidi" w:cstheme="majorBidi"/>
          <w:sz w:val="24"/>
          <w:szCs w:val="24"/>
        </w:rPr>
        <w:t xml:space="preserve">2 1949-03 </w:t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 xml:space="preserve">132 </w:t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 xml:space="preserve">125.142857 </w:t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="000E26BA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>130.558559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831752">
        <w:rPr>
          <w:rFonts w:asciiTheme="majorBidi" w:hAnsiTheme="majorBidi" w:cstheme="majorBidi"/>
          <w:sz w:val="24"/>
          <w:szCs w:val="24"/>
        </w:rPr>
        <w:t xml:space="preserve">3 1949-04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 xml:space="preserve">129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831752">
        <w:rPr>
          <w:rFonts w:asciiTheme="majorBidi" w:hAnsiTheme="majorBidi" w:cstheme="majorBidi"/>
          <w:sz w:val="24"/>
          <w:szCs w:val="24"/>
        </w:rPr>
        <w:t>127.</w:t>
      </w:r>
      <w:r w:rsidRPr="003A3291">
        <w:rPr>
          <w:rFonts w:asciiTheme="majorBidi" w:hAnsiTheme="majorBidi" w:cstheme="majorBidi"/>
          <w:sz w:val="24"/>
          <w:szCs w:val="24"/>
        </w:rPr>
        <w:t xml:space="preserve">200000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29.155716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4 1949-05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21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24.000000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21.815498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5 1949-06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35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29.587302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33.681562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6 1949-07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48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38.866142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46.568157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7 1949-08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48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43.450980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47.856816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8 1949-09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36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39.718200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37.185682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9 1949-10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19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29.348974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20.818568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10 1949-11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04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 xml:space="preserve">116.668295 </w:t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="000A368E">
        <w:rPr>
          <w:rFonts w:asciiTheme="majorBidi" w:hAnsiTheme="majorBidi" w:cstheme="majorBidi"/>
          <w:sz w:val="24"/>
          <w:szCs w:val="24"/>
        </w:rPr>
        <w:tab/>
      </w:r>
      <w:r w:rsidRPr="003A3291">
        <w:rPr>
          <w:rFonts w:asciiTheme="majorBidi" w:hAnsiTheme="majorBidi" w:cstheme="majorBidi"/>
          <w:sz w:val="24"/>
          <w:szCs w:val="24"/>
        </w:rPr>
        <w:t>105.681857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днако в случае данных с долгосрочным трендом простое экспоненциальное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ивание не позволяет добиться хороших результатов в прогнозировании.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глаживание данных с ярко выраженным трендом, а также характеризующихся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 только им, но и сезонностью, выполняется с помощью двух специальных экспоненциальных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одов — Холта и Холта-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Уинтерса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роме того, существует много других не менее распространенных методов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ивания. Например, фильтры Калмана сглаживают данные, представляя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цессы временных рядов в виде комбинации динамических состояний и погрешностей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мерения</w:t>
      </w:r>
      <w:r w:rsidRPr="000A368E">
        <w:rPr>
          <w:rFonts w:asciiTheme="majorBidi" w:hAnsiTheme="majorBidi" w:cstheme="majorBidi"/>
          <w:sz w:val="24"/>
          <w:szCs w:val="24"/>
        </w:rPr>
        <w:t xml:space="preserve">. </w:t>
      </w:r>
      <w:r w:rsidRPr="003A3291">
        <w:rPr>
          <w:rFonts w:asciiTheme="majorBidi" w:hAnsiTheme="majorBidi" w:cstheme="majorBidi"/>
          <w:sz w:val="24"/>
          <w:szCs w:val="24"/>
        </w:rPr>
        <w:t>Или</w:t>
      </w:r>
      <w:r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LOESS</w:t>
      </w:r>
      <w:r w:rsidRPr="000A368E">
        <w:rPr>
          <w:rFonts w:asciiTheme="majorBidi" w:hAnsiTheme="majorBidi" w:cstheme="majorBidi"/>
          <w:sz w:val="24"/>
          <w:szCs w:val="24"/>
        </w:rPr>
        <w:t xml:space="preserve"> (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Locally</w:t>
      </w:r>
      <w:r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Estimated</w:t>
      </w:r>
      <w:r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Scatter</w:t>
      </w:r>
      <w:r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Plot</w:t>
      </w:r>
      <w:r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Smoothing</w:t>
      </w:r>
      <w:r w:rsidRPr="000A368E">
        <w:rPr>
          <w:rFonts w:asciiTheme="majorBidi" w:hAnsiTheme="majorBidi" w:cstheme="majorBidi"/>
          <w:sz w:val="24"/>
          <w:szCs w:val="24"/>
        </w:rPr>
        <w:t xml:space="preserve"> —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ивание диаграммы рассеяния методом локальной оценки) — это непараметрический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метод локального сглаживания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данных. Эти и другие методы представляют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олее сложные способы сглаживания, но характеризуются заметно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олее высокой вычислительной сложностью. Примечательно, что в методе фильтрации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лмана и LOESS учитываются как предыдущие, так и последующие значения.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мните об этом, применяя эти методы в практических задачах — они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чно не подойдут для прогнозирования временных рядов.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ивание является широко используемой формой прогнозирования, и вы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жете использовать сглаженные временные ряды (полученные без упреждения)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проверки того, стоит ли применять более сложные методы для получения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очного прогноза.</w:t>
      </w:r>
    </w:p>
    <w:p w:rsidR="000A368E" w:rsidRPr="000A368E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0A368E">
        <w:rPr>
          <w:rFonts w:asciiTheme="majorBidi" w:hAnsiTheme="majorBidi" w:cstheme="majorBidi"/>
          <w:i/>
          <w:iCs/>
          <w:sz w:val="24"/>
          <w:szCs w:val="24"/>
        </w:rPr>
        <w:t>Выбор начальной точки сглаживания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дна из важных причин использования функций экспоненциального сглаживания,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включенных в пакет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заключается в сложности выбора точки начала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енного ряда. Пусть первая точка в ряду данных представлена значением 3,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 вторая — значением 6. Также пусть коэффициент сглаживания (который определяет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совой вклад текущего значения в среднее значение) равен 0,7, тогда вторая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енная точка ряда рассчитывается как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3</w:t>
      </w:r>
      <w:r w:rsidR="000A368E">
        <w:rPr>
          <w:rFonts w:asciiTheme="majorBidi" w:hAnsiTheme="majorBidi" w:cstheme="majorBidi"/>
          <w:sz w:val="24"/>
          <w:szCs w:val="24"/>
        </w:rPr>
        <w:sym w:font="Symbol" w:char="F0D7"/>
      </w:r>
      <w:r w:rsidRPr="003A3291">
        <w:rPr>
          <w:rFonts w:asciiTheme="majorBidi" w:hAnsiTheme="majorBidi" w:cstheme="majorBidi"/>
          <w:sz w:val="24"/>
          <w:szCs w:val="24"/>
        </w:rPr>
        <w:t>0,7 +6</w:t>
      </w:r>
      <w:r w:rsidR="000A368E">
        <w:rPr>
          <w:rFonts w:asciiTheme="majorBidi" w:hAnsiTheme="majorBidi" w:cstheme="majorBidi"/>
          <w:sz w:val="24"/>
          <w:szCs w:val="24"/>
        </w:rPr>
        <w:sym w:font="Symbol" w:char="F0D7"/>
      </w:r>
      <w:r w:rsidRPr="003A3291">
        <w:rPr>
          <w:rFonts w:asciiTheme="majorBidi" w:hAnsiTheme="majorBidi" w:cstheme="majorBidi"/>
          <w:sz w:val="24"/>
          <w:szCs w:val="24"/>
        </w:rPr>
        <w:t>(1-0,7) = 3,9.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 самом деле это неправильный результат. А все потому, что при умножении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вого значения (3) на коэффициент сглаживания (0,7) неявно предполагается,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 число 3 включает весовые вклады всех предыдущих значений, уходящих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бесконечность, а не просто еще одну только что измеренную точку данных.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ледовательно, используемый нами коэффициент сглаживания приписывает значению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3 излишне большой весовой вклад относительно значения 6 так, если бы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исло 3 представляло очень длинный набор других значений, чего на самом деле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 наблюдается.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Методика определения точной вычислительной формулы слишком сложна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такой короткой врезки, но вы можете поискать подробную информацию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 ней в дополнительных источниках, приведенных в конце этой книги. На данный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мент я ограничусь лишь общим замечанием о том, что числу 6 следует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писать несколько больший вес, а числу 3 — немного меньший, чем тот, который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дан выше. По мере прохода по временному ряду старые значения будут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олее точно соответствовать фактическому коэффициенту дисконтирования 0,7.</w:t>
      </w:r>
    </w:p>
    <w:p w:rsidR="00F964E2" w:rsidRPr="003A3291" w:rsidRDefault="00F964E2" w:rsidP="000A368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асколько быстро это будет проявляться, можно узнать из дополнительных</w:t>
      </w:r>
      <w:r w:rsidR="000A368E" w:rsidRPr="000A368E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точников, описанных в конце раздела.</w:t>
      </w:r>
    </w:p>
    <w:p w:rsidR="00F964E2" w:rsidRPr="000A368E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0A368E">
        <w:rPr>
          <w:rFonts w:asciiTheme="majorBidi" w:hAnsiTheme="majorBidi" w:cstheme="majorBidi"/>
          <w:i/>
          <w:iCs/>
          <w:sz w:val="24"/>
          <w:szCs w:val="24"/>
        </w:rPr>
        <w:t>Сезонные данные</w:t>
      </w:r>
    </w:p>
    <w:p w:rsidR="00F964E2" w:rsidRPr="003A3291" w:rsidRDefault="00F964E2" w:rsidP="00C622F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езонность проявляется в данных как повторяющееся поведение, характеризуемое</w:t>
      </w:r>
      <w:r w:rsidR="00C622FC" w:rsidRPr="00C622F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стоянной частотой. Такое поведение может описываться одновременно</w:t>
      </w:r>
      <w:r w:rsidR="00C622FC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сколькими частотами. Например, человеческое поведение имеет выраженную</w:t>
      </w:r>
      <w:r w:rsidR="00C622FC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невную (завтрак, обед и ужин в одно и то же время каждый день), недельную</w:t>
      </w:r>
      <w:r w:rsidR="00C622FC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(понедельник — день тяжелый) и годичную (Новый год — выходной) сезонности.</w:t>
      </w: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Физические системы также обладают заметной сезонностью, например Земля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елает оборот вокруг Солнца за строго определенный период времени (год).</w:t>
      </w: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аспознавание и работа с сезонными данными является неотъемлемой частью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цесса моделирования. С другой стороны, обработка сезонных данных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ступает одной из форм очистки данных, как показано в докладе об уровне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езработицы в США (https: //perma.cc/GX6J-QJG9). Действительно, многие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авительственные статистические данные, в частности экономического характера,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чищаются от сезонной составляющей перед публикацией в официальных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точниках.</w:t>
      </w: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тобы увидеть, к чему приводит сглаживание сезонных данных, вернемся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 рассмотрению привычного набора данных о количестве пассажиров, перевозимых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виакомпанией. Даже быстрое изучение данных наталкивает на мысль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 том, что такие данные — сезонные. Чтобы убедиться в этом, достаточно построить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авильный график.</w:t>
      </w: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братите внимание на разницу между графиком, построенным с помощью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тандартной функции языка R с настройками по умолчанию (точки данных обозначены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кружочками; рис. 10), и им же, но полученным при передаче функции</w:t>
      </w:r>
      <w:r w:rsidR="006F6A46"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специального </w:t>
      </w:r>
      <w:r w:rsidR="006F6A46" w:rsidRPr="006F6A46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350520</wp:posOffset>
            </wp:positionV>
            <wp:extent cx="3295650" cy="2749550"/>
            <wp:effectExtent l="0" t="0" r="0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7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3291">
        <w:rPr>
          <w:rFonts w:asciiTheme="majorBidi" w:hAnsiTheme="majorBidi" w:cstheme="majorBidi"/>
          <w:sz w:val="24"/>
          <w:szCs w:val="24"/>
        </w:rPr>
        <w:t>аргумента (точки данных соединены линиями; рис. 11).</w:t>
      </w:r>
    </w:p>
    <w:p w:rsidR="00F964E2" w:rsidRPr="003A3291" w:rsidRDefault="006F6A46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6F6A46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383824</wp:posOffset>
            </wp:positionH>
            <wp:positionV relativeFrom="paragraph">
              <wp:posOffset>3187313</wp:posOffset>
            </wp:positionV>
            <wp:extent cx="2990850" cy="2686050"/>
            <wp:effectExtent l="0" t="0" r="0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Bidi" w:hAnsiTheme="majorBidi" w:cstheme="majorBidi"/>
          <w:sz w:val="24"/>
          <w:szCs w:val="24"/>
        </w:rPr>
        <w:t xml:space="preserve">Рис. </w:t>
      </w:r>
      <w:r w:rsidR="00F964E2" w:rsidRPr="003A3291">
        <w:rPr>
          <w:rFonts w:asciiTheme="majorBidi" w:hAnsiTheme="majorBidi" w:cstheme="majorBidi"/>
          <w:sz w:val="24"/>
          <w:szCs w:val="24"/>
        </w:rPr>
        <w:t>10. Постоянно возрастающее среднее и большая</w:t>
      </w:r>
      <w:r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дисперсия данных не позволяют рассмотреть</w:t>
      </w:r>
      <w:r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сезонность изменения данных на диаграмме рассеяния</w:t>
      </w:r>
    </w:p>
    <w:p w:rsidR="006F6A46" w:rsidRDefault="006F6A46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6F6A46" w:rsidRDefault="006F6A46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Рис. </w:t>
      </w:r>
      <w:r w:rsidR="00F964E2" w:rsidRPr="003A3291">
        <w:rPr>
          <w:rFonts w:asciiTheme="majorBidi" w:hAnsiTheme="majorBidi" w:cstheme="majorBidi"/>
          <w:sz w:val="24"/>
          <w:szCs w:val="24"/>
        </w:rPr>
        <w:t>11. Линейный график демонстрирует сезонность</w:t>
      </w:r>
      <w:r w:rsidRPr="006F6A46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данных как нельзя лучше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6F6A46" w:rsidRDefault="006F6A46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Изучая график, построенный на языке R с настройками по умолчанию, вы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яд ли сможете обнаружить сезонную направленность в данных. Вне всякого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мнения, вы сделаете это после полного анализа данных, возможно, при построении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графика автокорреляции (</w:t>
      </w:r>
      <w:r w:rsidR="006F6A46">
        <w:rPr>
          <w:rFonts w:asciiTheme="majorBidi" w:hAnsiTheme="majorBidi" w:cstheme="majorBidi"/>
          <w:sz w:val="24"/>
          <w:szCs w:val="24"/>
        </w:rPr>
        <w:t>далее</w:t>
      </w:r>
      <w:r w:rsidRPr="003A3291">
        <w:rPr>
          <w:rFonts w:asciiTheme="majorBidi" w:hAnsiTheme="majorBidi" w:cstheme="majorBidi"/>
          <w:sz w:val="24"/>
          <w:szCs w:val="24"/>
        </w:rPr>
        <w:t>) или при проведении других исследований.</w:t>
      </w:r>
    </w:p>
    <w:p w:rsidR="00F964E2" w:rsidRPr="006F6A46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6F6A46">
        <w:rPr>
          <w:rFonts w:asciiTheme="majorBidi" w:hAnsiTheme="majorBidi" w:cstheme="majorBidi"/>
          <w:i/>
          <w:iCs/>
          <w:sz w:val="24"/>
          <w:szCs w:val="24"/>
        </w:rPr>
        <w:t>Люди — заложники привычек</w:t>
      </w: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еловеческую жизнь также можно описать сезонными поведенческими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шаблонами разной периодичности (часовой, недельный,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ето-зима и т.д.).</w:t>
      </w: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иаграмма рассеяния действительно предоставляет определенную информацию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более понятной, чем линейный график, форме. В нашем случае на ней прекрасно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сматривается постоянный рост дисперсии и среднего значения, представленных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сширяющимся облаком точек данных, устремленным к правому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рхнему углу области построения. Данные имеют выраженный тренд, поэтому,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корее всего, будут подвержены логарифмическому или разностному преобразованию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зависимости от требований избранной модели. Такие наборы данных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также характеризуются тенденцией к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постоянному росту дисперсии. Подробно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 преобразовании сезонных данных в рамках выбранной модели мы поговорим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в </w:t>
      </w:r>
      <w:r w:rsidR="006F6A46">
        <w:rPr>
          <w:rFonts w:asciiTheme="majorBidi" w:hAnsiTheme="majorBidi" w:cstheme="majorBidi"/>
          <w:sz w:val="24"/>
          <w:szCs w:val="24"/>
        </w:rPr>
        <w:t>следующих разделах</w:t>
      </w:r>
      <w:r w:rsidRPr="003A3291">
        <w:rPr>
          <w:rFonts w:asciiTheme="majorBidi" w:hAnsiTheme="majorBidi" w:cstheme="majorBidi"/>
          <w:sz w:val="24"/>
          <w:szCs w:val="24"/>
        </w:rPr>
        <w:t>, посвященных непосредственно моделированию, и не будем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ольше возвращаться к этому вопросу</w:t>
      </w:r>
      <w:r w:rsidR="006F6A46">
        <w:rPr>
          <w:rFonts w:asciiTheme="majorBidi" w:hAnsiTheme="majorBidi" w:cstheme="majorBidi"/>
          <w:sz w:val="24"/>
          <w:szCs w:val="24"/>
        </w:rPr>
        <w:t xml:space="preserve"> в данном разделе</w:t>
      </w:r>
      <w:r w:rsidRPr="003A3291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Из линейного графика можно узнать не только о сезонности данных, но и о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ипе такой сезонности. На линейном графике четко просматривается не только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сезонность изменений данных, но 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мультипликативность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этого эффекта.</w:t>
      </w: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о мере увеличения средних значений сезонные колебания (расстояние от пика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о впадины) увеличиваются.</w:t>
      </w: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Исходные данные легко разложить на сезонную, трендовую и остаточную составляющие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 помощью единственной команды языка R, как показано ниже.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1633B">
        <w:rPr>
          <w:rFonts w:asciiTheme="majorBidi" w:hAnsiTheme="majorBidi" w:cstheme="majorBidi"/>
          <w:sz w:val="24"/>
          <w:szCs w:val="24"/>
        </w:rPr>
        <w:t xml:space="preserve">##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R</w:t>
      </w:r>
    </w:p>
    <w:p w:rsidR="00F964E2" w:rsidRPr="006F6A46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6F6A46">
        <w:rPr>
          <w:rFonts w:asciiTheme="majorBidi" w:hAnsiTheme="majorBidi" w:cstheme="majorBidi"/>
          <w:sz w:val="24"/>
          <w:szCs w:val="24"/>
        </w:rPr>
        <w:t xml:space="preserve">&gt; 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plot</w:t>
      </w:r>
      <w:r w:rsidRPr="006F6A46">
        <w:rPr>
          <w:rFonts w:asciiTheme="majorBidi" w:hAnsiTheme="majorBidi" w:cstheme="majorBidi"/>
          <w:sz w:val="24"/>
          <w:szCs w:val="24"/>
        </w:rPr>
        <w:t>(</w:t>
      </w:r>
      <w:proofErr w:type="spellStart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stl</w:t>
      </w:r>
      <w:proofErr w:type="spellEnd"/>
      <w:r w:rsidRPr="006F6A46">
        <w:rPr>
          <w:rFonts w:asciiTheme="majorBidi" w:hAnsiTheme="majorBidi" w:cstheme="majorBidi"/>
          <w:sz w:val="24"/>
          <w:szCs w:val="24"/>
        </w:rPr>
        <w:t>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irPassengers</w:t>
      </w:r>
      <w:proofErr w:type="spellEnd"/>
      <w:r w:rsidRPr="006F6A46">
        <w:rPr>
          <w:rFonts w:asciiTheme="majorBidi" w:hAnsiTheme="majorBidi" w:cstheme="majorBidi"/>
          <w:sz w:val="24"/>
          <w:szCs w:val="24"/>
        </w:rPr>
        <w:t xml:space="preserve">, </w:t>
      </w:r>
      <w:r w:rsidR="006F6A46" w:rsidRPr="006F6A46">
        <w:rPr>
          <w:rFonts w:asciiTheme="majorBidi" w:hAnsiTheme="majorBidi" w:cstheme="majorBidi"/>
          <w:sz w:val="24"/>
          <w:szCs w:val="24"/>
        </w:rPr>
        <w:t>"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periodic</w:t>
      </w:r>
      <w:r w:rsidR="006F6A46" w:rsidRPr="006F6A46">
        <w:rPr>
          <w:rFonts w:asciiTheme="majorBidi" w:hAnsiTheme="majorBidi" w:cstheme="majorBidi"/>
          <w:sz w:val="24"/>
          <w:szCs w:val="24"/>
        </w:rPr>
        <w:t>"</w:t>
      </w:r>
      <w:r w:rsidRPr="006F6A46">
        <w:rPr>
          <w:rFonts w:asciiTheme="majorBidi" w:hAnsiTheme="majorBidi" w:cstheme="majorBidi"/>
          <w:sz w:val="24"/>
          <w:szCs w:val="24"/>
        </w:rPr>
        <w:t>))</w:t>
      </w:r>
    </w:p>
    <w:p w:rsidR="00F964E2" w:rsidRPr="003A3291" w:rsidRDefault="006F6A46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6F6A46">
        <w:rPr>
          <w:rFonts w:asciiTheme="majorBidi" w:hAnsiTheme="majorBidi" w:cstheme="majorBidi"/>
          <w:noProof/>
          <w:sz w:val="24"/>
          <w:szCs w:val="24"/>
          <w:lang w:eastAsia="ru-RU" w:bidi="he-IL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283970</wp:posOffset>
            </wp:positionV>
            <wp:extent cx="2990850" cy="2882900"/>
            <wp:effectExtent l="0" t="0" r="0" b="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88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64E2" w:rsidRPr="003A3291">
        <w:rPr>
          <w:rFonts w:asciiTheme="majorBidi" w:hAnsiTheme="majorBidi" w:cstheme="majorBidi"/>
          <w:sz w:val="24"/>
          <w:szCs w:val="24"/>
        </w:rPr>
        <w:t>Полученный график предельно точно отражает исходные данные (рис. 12)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Чтобы получить исходный ряд, достаточно объединить данные сезонной, трендовой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и остаточной составляющих. Заметьте, что в данном разложении учитывается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аддитивность, а не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мультипликативность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сезонных изменений данных, поскольку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остаточная компонента вносит наибольший вклад в начале и конце временного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ряда. Похоже на то, что график сезонной сос</w:t>
      </w:r>
      <w:r>
        <w:rPr>
          <w:rFonts w:asciiTheme="majorBidi" w:hAnsiTheme="majorBidi" w:cstheme="majorBidi"/>
          <w:sz w:val="24"/>
          <w:szCs w:val="24"/>
        </w:rPr>
        <w:t xml:space="preserve">тавляющей, показанный на рис. </w:t>
      </w:r>
      <w:r w:rsidR="00F964E2" w:rsidRPr="003A3291">
        <w:rPr>
          <w:rFonts w:asciiTheme="majorBidi" w:hAnsiTheme="majorBidi" w:cstheme="majorBidi"/>
          <w:sz w:val="24"/>
          <w:szCs w:val="24"/>
        </w:rPr>
        <w:t>12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отображает изменения не абсолютной, а средней сезонной дисперсии.</w:t>
      </w:r>
    </w:p>
    <w:p w:rsidR="006F6A46" w:rsidRDefault="006F6A46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:rsidR="00F964E2" w:rsidRPr="003A3291" w:rsidRDefault="00F964E2" w:rsidP="006F6A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Рис. 12. Разложение исходного временного ряда на сезонную, трендовую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остаточную составляющие. Заметьте, что на осях у графиков откладываются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вершенно разные величины. Также обратите внимание на серые столбцы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 правого края каждого графика. Эти столбцы характеризуются одинаковым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абсолютным размером (в единицах измерения соответствующих осей </w:t>
      </w:r>
      <w:r w:rsidRPr="003669DC">
        <w:rPr>
          <w:rFonts w:asciiTheme="majorBidi" w:hAnsiTheme="majorBidi" w:cstheme="majorBidi"/>
          <w:i/>
          <w:iCs/>
          <w:sz w:val="24"/>
          <w:szCs w:val="24"/>
        </w:rPr>
        <w:t>у</w:t>
      </w:r>
      <w:r w:rsidRPr="003A3291">
        <w:rPr>
          <w:rFonts w:asciiTheme="majorBidi" w:hAnsiTheme="majorBidi" w:cstheme="majorBidi"/>
          <w:sz w:val="24"/>
          <w:szCs w:val="24"/>
        </w:rPr>
        <w:t>)</w:t>
      </w:r>
      <w:r w:rsidR="006F6A4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указывают на различия в масштабировании отдельных составляющих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тобы получить базовое представление о том, как выполняется такое разложение,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ратимся к официальной документации языка R.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езонная составляющая выделяется с помощью функции LOESS, сглаживающей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езонные подряды данных (ряд значений для января...). При установке параметра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s.window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= "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eriodic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" сглаживание заменяется операцией вычисления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реднего значения. Для нахождения тренда сезонная составляющая удаляется,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 оставшиеся данные сглаживаются. Из сезонной составляющей удаляется общий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ровень, а полученный остаток добавляется к трендовой составляющей.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Этот процесс повторяется несколько раз. Остаточный ряд данных представлен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начениями, полученными при вычитании сезонных и трендовых компонент из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ходных данных.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lastRenderedPageBreak/>
        <w:t>Упомянутая выше функция LOESS реализует необычайно сложный вычислительный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од сглаживания точек данных, основанный на динамическом изменении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ожения измерительного окна при определении сглаженного значения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ждой точки данных. (Я надеюсь, вы осознаете высокую вероятность возникновения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преждения при использовании этой функции!)</w:t>
      </w:r>
    </w:p>
    <w:p w:rsidR="00F964E2" w:rsidRPr="003669DC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3669DC">
        <w:rPr>
          <w:rFonts w:asciiTheme="majorBidi" w:hAnsiTheme="majorBidi" w:cstheme="majorBidi"/>
          <w:i/>
          <w:iCs/>
          <w:sz w:val="24"/>
          <w:szCs w:val="24"/>
        </w:rPr>
        <w:t>Сезонные и циклические данные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езонные временные ряды — это временные ряды, в которых поведение данных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вторяется в течение фиксированного периода времени. Существует несколько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ипов сезонности, характеризующихся разными периодами измерения данных,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аких как 24-часовая (суточная) сезонность или 12-месячная (годичная) сезонность,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торые проявляются в большинстве временных рядов, описывающих человеческое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ведение.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Циклические временные ряды также описывают повторяющееся поведение, но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еменной периодичности. Типичным примером будет циклическая финансовая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активность, включающая периоды роста и спада фондового рынка, которые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меют неопределенную продолжительность. Точно так же циклическое, но не сезонное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ведение демонстрируют вулканы. Мы умеем прогнозировать приблизительные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ериоды их активности, но не очень точно, и они постоянно изменяются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 течением времени.</w:t>
      </w:r>
    </w:p>
    <w:p w:rsidR="00F964E2" w:rsidRPr="003669DC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3669DC">
        <w:rPr>
          <w:rFonts w:asciiTheme="majorBidi" w:hAnsiTheme="majorBidi" w:cstheme="majorBidi"/>
          <w:i/>
          <w:iCs/>
          <w:sz w:val="24"/>
          <w:szCs w:val="24"/>
        </w:rPr>
        <w:t>Часовые пояса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асовые пояса — обременительный, трудноразрешимый и неустранимый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актор, который приходится учитывать в ходе анализа временных рядов. Вот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чему вы никогда не должны использовать собственное решение. С момента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зобретения часовые пояса только то и делают, что усложняют обработку временных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, а с появлением персональных компьютеров таких сложностей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тало несравнимо больше. На то существует много причин.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оложение часовых поясов определяется политическими и социальными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акторами.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Не существует единого способа передачи информации о часовом поясе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жду разными языками программирования или по протоколу HTTP.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Не существует единого протокола именования часовых поясов или определения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ты начала и окончания перехода на летнее время.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ереход на летнее время в некоторых часовых поясах иногда происходит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важды в год!</w:t>
      </w:r>
    </w:p>
    <w:p w:rsidR="00F964E2" w:rsidRPr="003A3291" w:rsidRDefault="00F964E2" w:rsidP="003669D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Большинство языков программирования получают информацию о часовом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ясе от операционной системы. К сожалению, встроенная функция автоматического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ределения даты и в</w:t>
      </w:r>
      <w:r w:rsidR="003669DC">
        <w:rPr>
          <w:rFonts w:asciiTheme="majorBidi" w:hAnsiTheme="majorBidi" w:cstheme="majorBidi"/>
          <w:sz w:val="24"/>
          <w:szCs w:val="24"/>
        </w:rPr>
        <w:t xml:space="preserve">ремени в языке </w:t>
      </w:r>
      <w:proofErr w:type="spellStart"/>
      <w:r w:rsidR="003669DC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="003669DC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proofErr w:type="gramStart"/>
      <w:r w:rsidR="003669DC">
        <w:rPr>
          <w:rFonts w:asciiTheme="majorBidi" w:hAnsiTheme="majorBidi" w:cstheme="majorBidi"/>
          <w:sz w:val="24"/>
          <w:szCs w:val="24"/>
        </w:rPr>
        <w:t>datetime.now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>), не возвращает</w:t>
      </w:r>
      <w:r w:rsidR="003669DC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ою метку, учитывающую часовой пояс. Отчасти это сделано преднамеренно.</w:t>
      </w:r>
    </w:p>
    <w:p w:rsidR="00F964E2" w:rsidRPr="003A3291" w:rsidRDefault="00F964E2" w:rsidP="002E123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екоторые решения, принятые в стандартной библиотеке, поддерживают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прет на обработку информации о часовом поясе, относящейся к модулю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etim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(такая информация изменяется очень часто), и объекты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etime</w:t>
      </w:r>
      <w:proofErr w:type="spellEnd"/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к с включенной информацией о часовом поясе, так и без нее. При этом сравнение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бъектов времени с данными часового пояса и без них вызовет ошибку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ТуреЕггог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F964E2" w:rsidP="002E123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екоторые исследователи утверждают, что большинство программных библиотек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написаны в предположении, что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==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Non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Несмотря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недоказуемость, скорее всего, это действительно так. Многие также сообщают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 сложностях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сериализации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объектов, снабженных временными метками с указанием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ового пояса, поэтому, если вы планируете подвергать ей свои данные,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ранее удостоверьтесь в справедливости или невозможности выполнения этой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ерации.</w:t>
      </w:r>
    </w:p>
    <w:p w:rsidR="00F964E2" w:rsidRPr="003A3291" w:rsidRDefault="00F964E2" w:rsidP="002E123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Давайте посмотрим, как обрабатываются данные часовых поясов в языке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Чаще всего для этой цели применяются инструменты библиотек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etim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z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eutil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Кроме того, многие удобные функции управления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объектами с данными о часовых поясах содержатся в библиотеке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nda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— они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снованы на средствах последних двух библиотек.</w:t>
      </w:r>
    </w:p>
    <w:p w:rsidR="00F964E2" w:rsidRPr="003A3291" w:rsidRDefault="00F964E2" w:rsidP="002E123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lastRenderedPageBreak/>
        <w:t>Ниже рассмотрены только наиболее важные функции управления данными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овых поясов.</w:t>
      </w:r>
    </w:p>
    <w:p w:rsidR="00F964E2" w:rsidRPr="003A3291" w:rsidRDefault="00F964E2" w:rsidP="002E123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Во-первых, примите к сведению, что функция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</w:rPr>
        <w:t>now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 xml:space="preserve">) модуля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etim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не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оставляет информацию о часовом поясе, хотя и учитывает его при определении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(правильного) времени. Также обратите внимание на различия в данных,</w:t>
      </w:r>
      <w:r w:rsidR="002E12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звращ</w:t>
      </w:r>
      <w:r w:rsidR="002E123B">
        <w:rPr>
          <w:rFonts w:asciiTheme="majorBidi" w:hAnsiTheme="majorBidi" w:cstheme="majorBidi"/>
          <w:sz w:val="24"/>
          <w:szCs w:val="24"/>
        </w:rPr>
        <w:t xml:space="preserve">аемых функциями </w:t>
      </w:r>
      <w:proofErr w:type="spellStart"/>
      <w:proofErr w:type="gramStart"/>
      <w:r w:rsidR="002E123B">
        <w:rPr>
          <w:rFonts w:asciiTheme="majorBidi" w:hAnsiTheme="majorBidi" w:cstheme="majorBidi"/>
          <w:sz w:val="24"/>
          <w:szCs w:val="24"/>
        </w:rPr>
        <w:t>now</w:t>
      </w:r>
      <w:proofErr w:type="spellEnd"/>
      <w:r w:rsidR="002E123B">
        <w:rPr>
          <w:rFonts w:asciiTheme="majorBidi" w:hAnsiTheme="majorBidi" w:cstheme="majorBidi"/>
          <w:sz w:val="24"/>
          <w:szCs w:val="24"/>
        </w:rPr>
        <w:t>(</w:t>
      </w:r>
      <w:proofErr w:type="gramEnd"/>
      <w:r w:rsidR="002E123B">
        <w:rPr>
          <w:rFonts w:asciiTheme="majorBidi" w:hAnsiTheme="majorBidi" w:cstheme="majorBidi"/>
          <w:sz w:val="24"/>
          <w:szCs w:val="24"/>
        </w:rPr>
        <w:t xml:space="preserve">) и </w:t>
      </w:r>
      <w:proofErr w:type="spellStart"/>
      <w:r w:rsidR="002E123B">
        <w:rPr>
          <w:rFonts w:asciiTheme="majorBidi" w:hAnsiTheme="majorBidi" w:cstheme="majorBidi"/>
          <w:sz w:val="24"/>
          <w:szCs w:val="24"/>
        </w:rPr>
        <w:t>utcnow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)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## Python</w:t>
      </w:r>
    </w:p>
    <w:p w:rsidR="00F964E2" w:rsidRPr="003A3291" w:rsidRDefault="002E123B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.utcnow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18, 5, 31, 14, 49, 43, 187680)</w:t>
      </w:r>
    </w:p>
    <w:p w:rsidR="00F964E2" w:rsidRPr="003A3291" w:rsidRDefault="002E123B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atetime.datetime.now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18, 5, 31, 10, 49, 59, 984947)</w:t>
      </w:r>
    </w:p>
    <w:p w:rsidR="00F964E2" w:rsidRPr="003A3291" w:rsidRDefault="002E123B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&gt;</w:t>
      </w:r>
      <w:r w:rsidRPr="002E123B">
        <w:rPr>
          <w:rFonts w:asciiTheme="majorBidi" w:hAnsiTheme="majorBidi" w:cstheme="majorBidi"/>
          <w:sz w:val="24"/>
          <w:szCs w:val="24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 Компьютер не возвращает время в формате UTC,</w:t>
      </w:r>
    </w:p>
    <w:p w:rsidR="00F964E2" w:rsidRPr="003A3291" w:rsidRDefault="002E123B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</w:rPr>
        <w:t>&gt; # хотя часовой пояс не указан</w:t>
      </w:r>
    </w:p>
    <w:p w:rsidR="00F964E2" w:rsidRPr="003A3291" w:rsidRDefault="002E123B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&gt;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datetime.datetime.now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date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timezone.utc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18, 5, 31, 14, 51, 35, 601355,</w:t>
      </w:r>
    </w:p>
    <w:p w:rsidR="00F964E2" w:rsidRPr="00D1633B" w:rsidRDefault="00F964E2" w:rsidP="0038626D">
      <w:pPr>
        <w:autoSpaceDE w:val="0"/>
        <w:autoSpaceDN w:val="0"/>
        <w:adjustRightInd w:val="0"/>
        <w:spacing w:after="0" w:line="240" w:lineRule="auto"/>
        <w:ind w:left="2123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=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timezone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utc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Чтобы получить правильный результат, достаточно перейти к формату с указанием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ового пояса, но это нестандартное поведение. Для управления часовыми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поясами в языке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создается объект часового пояса, например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western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ставляющий тихоокеанский часовой пояс США.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ы можете установить такие параметры, как коэффициент сглаживания, полупериод,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нтервал или центр масс. Подробности приведены в официальной документации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(https: / /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erm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cc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/4265-4U8L).</w:t>
      </w:r>
    </w:p>
    <w:p w:rsidR="00F964E2" w:rsidRPr="0038626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 xml:space="preserve">##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Python</w:t>
      </w:r>
    </w:p>
    <w:p w:rsidR="00F964E2" w:rsidRPr="003A3291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&gt; western = </w:t>
      </w:r>
      <w:proofErr w:type="spellStart"/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pytz.timezon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'US/Pacific')</w:t>
      </w:r>
    </w:p>
    <w:p w:rsidR="00F964E2" w:rsidRPr="003A3291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&gt;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western.zone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'US/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acific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’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последствии такие объекты применяются для преобразования часового пояса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да</w:t>
      </w:r>
      <w:r w:rsidR="0038626D">
        <w:rPr>
          <w:rFonts w:asciiTheme="majorBidi" w:hAnsiTheme="majorBidi" w:cstheme="majorBidi"/>
          <w:sz w:val="24"/>
          <w:szCs w:val="24"/>
        </w:rPr>
        <w:t xml:space="preserve">нные с помощью функции </w:t>
      </w:r>
      <w:proofErr w:type="spellStart"/>
      <w:proofErr w:type="gramStart"/>
      <w:r w:rsidR="0038626D">
        <w:rPr>
          <w:rFonts w:asciiTheme="majorBidi" w:hAnsiTheme="majorBidi" w:cstheme="majorBidi"/>
          <w:sz w:val="24"/>
          <w:szCs w:val="24"/>
        </w:rPr>
        <w:t>localiz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>)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F964E2" w:rsidRPr="003A3291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</w:rPr>
        <w:t>&gt; ## API предоставляет два способа вычисления времени с учетом</w:t>
      </w:r>
    </w:p>
    <w:p w:rsidR="00F964E2" w:rsidRPr="003A3291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&gt;</w:t>
      </w:r>
      <w:r w:rsidRPr="0038626D">
        <w:rPr>
          <w:rFonts w:asciiTheme="majorBidi" w:hAnsiTheme="majorBidi" w:cstheme="majorBidi"/>
          <w:sz w:val="24"/>
          <w:szCs w:val="24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часового пояса - "локализацию" и приведение времени к формату</w:t>
      </w:r>
    </w:p>
    <w:p w:rsidR="00F964E2" w:rsidRPr="003A3291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другого часового пояса,</w:t>
      </w:r>
    </w:p>
    <w:p w:rsidR="00F964E2" w:rsidRPr="003A3291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</w:rPr>
        <w:t>&gt; # В нашем случае выполняется "локализация"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»&gt;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oc_dt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western.localiz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2018, 5, 15z 12, 34, 0)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18, 5, 15, 12, 34,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&lt;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st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'US/Pacific' PDT-1 day, 17:00:00 DST&gt;)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днако не забывайте, что передача часового пояса непосредственно в конструктор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proofErr w:type="gramStart"/>
      <w:r w:rsidR="0038626D">
        <w:rPr>
          <w:rFonts w:asciiTheme="majorBidi" w:hAnsiTheme="majorBidi" w:cstheme="majorBidi"/>
          <w:sz w:val="24"/>
          <w:szCs w:val="24"/>
        </w:rPr>
        <w:t>datetim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3A3291">
        <w:rPr>
          <w:rFonts w:asciiTheme="majorBidi" w:hAnsiTheme="majorBidi" w:cstheme="majorBidi"/>
          <w:sz w:val="24"/>
          <w:szCs w:val="24"/>
        </w:rPr>
        <w:t>) часто приводит к совершенно неожиданному результату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F964E2" w:rsidRPr="0038626D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 w:rsidRPr="0038626D">
        <w:rPr>
          <w:rFonts w:asciiTheme="majorBidi" w:hAnsiTheme="majorBidi" w:cstheme="majorBidi"/>
          <w:sz w:val="24"/>
          <w:szCs w:val="24"/>
          <w:lang w:val="en-US"/>
        </w:rPr>
        <w:t>london_tz</w:t>
      </w:r>
      <w:proofErr w:type="spellEnd"/>
      <w:r w:rsidRPr="0038626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38626D">
        <w:rPr>
          <w:rFonts w:asciiTheme="majorBidi" w:hAnsiTheme="majorBidi" w:cstheme="majorBidi"/>
          <w:sz w:val="24"/>
          <w:szCs w:val="24"/>
          <w:lang w:val="en-US"/>
        </w:rPr>
        <w:t>pytz.</w:t>
      </w:r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ti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mezone</w:t>
      </w:r>
      <w:proofErr w:type="spellEnd"/>
      <w:proofErr w:type="gramEnd"/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(' Europe/London')</w:t>
      </w:r>
    </w:p>
    <w:p w:rsidR="00F964E2" w:rsidRPr="0038626D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&gt;&gt;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london_dt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loc_</w:t>
      </w:r>
      <w:proofErr w:type="gramStart"/>
      <w:r>
        <w:rPr>
          <w:rFonts w:asciiTheme="majorBidi" w:hAnsiTheme="majorBidi" w:cstheme="majorBidi"/>
          <w:sz w:val="24"/>
          <w:szCs w:val="24"/>
          <w:lang w:val="en-US"/>
        </w:rPr>
        <w:t>dt.astimezone</w:t>
      </w:r>
      <w:proofErr w:type="spellEnd"/>
      <w:proofErr w:type="gramEnd"/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london_tz</w:t>
      </w:r>
      <w:proofErr w:type="spellEnd"/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8626D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</w:t>
      </w:r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london_dt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</w:rPr>
        <w:t>datetime.datetim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(2018, 5, 15, 20, 34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&lt;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st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'Europe/London' BST+1:00:00 DST&gt;)</w:t>
      </w:r>
    </w:p>
    <w:p w:rsidR="00F964E2" w:rsidRPr="003A3291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&gt; f = '%Y-%m-%d %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H:%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M:%S %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Z%z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'</w:t>
      </w:r>
    </w:p>
    <w:p w:rsidR="00F964E2" w:rsidRPr="003A3291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&gt;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2018, 5, 12, 12, 15, 0,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ondon_tz</w:t>
      </w:r>
      <w:proofErr w:type="spellEnd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).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strf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f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'2018-05-12 12:15:00 LMT-0001'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Как подчеркивается в документации к модулю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pytz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,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задание параметра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tzinfo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в функции инициализации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datetime.date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не всегда приводит к получению желаемого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lastRenderedPageBreak/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результата, как в случае г. Лондона.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Согласно документации к библиотеке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pytz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, метод работает только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в данных с часовыми поясами без перехода на летнее время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Это важно учитывать, например, при вычислении разницы между двумя моментами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и. Первый пример из следующих трех описывает поведение программы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случае сбоя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 Как правило, данные времени хранятся в формате UTC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 и преобразовываются в другие форматы только при выводе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 для изучения людьми. Кроме того, к часовым поясам часто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 применяются арифметические операции</w:t>
      </w:r>
    </w:p>
    <w:p w:rsidR="00F964E2" w:rsidRPr="0038626D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 event</w:t>
      </w:r>
      <w:r>
        <w:rPr>
          <w:rFonts w:asciiTheme="majorBidi" w:hAnsiTheme="majorBidi" w:cstheme="majorBidi"/>
          <w:sz w:val="24"/>
          <w:szCs w:val="24"/>
          <w:lang w:val="en-US"/>
        </w:rPr>
        <w:t>1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Pr="0038626D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(2018, 5, 12, 12, 15, 0,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2831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london_tz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event2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2018, 5, 13, 9, 15, 0,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2831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western)</w:t>
      </w:r>
    </w:p>
    <w:p w:rsidR="00F964E2" w:rsidRPr="00D1633B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vent</w:t>
      </w:r>
      <w:r w:rsidR="00F964E2" w:rsidRPr="00D1633B">
        <w:rPr>
          <w:rFonts w:asciiTheme="majorBidi" w:hAnsiTheme="majorBidi" w:cstheme="majorBidi"/>
          <w:sz w:val="24"/>
          <w:szCs w:val="24"/>
          <w:lang w:val="en-US"/>
        </w:rPr>
        <w:t xml:space="preserve">2 -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ventl</w:t>
      </w:r>
      <w:proofErr w:type="spellEnd"/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Разница между моментами времени определяется неправильно,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поскольку часовые пояса помечены не так, как нужно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ventl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london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tz.localiz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18, 5, 12, 12, 15, 0)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event2 =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western.localiz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18, 5, 13, 9, 15, 0)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event2 </w:t>
      </w:r>
      <w:r>
        <w:rPr>
          <w:rFonts w:asciiTheme="majorBidi" w:hAnsiTheme="majorBidi" w:cstheme="majorBidi"/>
          <w:sz w:val="24"/>
          <w:szCs w:val="24"/>
          <w:lang w:val="en-US"/>
        </w:rPr>
        <w:t>–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event</w:t>
      </w:r>
      <w:r>
        <w:rPr>
          <w:rFonts w:asciiTheme="majorBidi" w:hAnsiTheme="majorBidi" w:cstheme="majorBidi"/>
          <w:sz w:val="24"/>
          <w:szCs w:val="24"/>
          <w:lang w:val="en-US"/>
        </w:rPr>
        <w:t>1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event</w:t>
      </w:r>
      <w:r>
        <w:rPr>
          <w:rFonts w:asciiTheme="majorBidi" w:hAnsiTheme="majorBidi" w:cstheme="majorBidi"/>
          <w:sz w:val="24"/>
          <w:szCs w:val="24"/>
          <w:lang w:val="en-US"/>
        </w:rPr>
        <w:t>1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london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tz.localiz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18, 5, 12, 12, 15, 0)) ) .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stimezon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timezone.utc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event2 =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western.localiz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18, 5, 13, 9, 15, 0)).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left="707"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stimezon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timezone.utc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D1633B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1633B">
        <w:rPr>
          <w:rFonts w:asciiTheme="majorBidi" w:hAnsiTheme="majorBidi" w:cstheme="majorBidi"/>
          <w:sz w:val="24"/>
          <w:szCs w:val="24"/>
        </w:rPr>
        <w:t>&gt;&gt;</w:t>
      </w:r>
      <w:r w:rsidR="00F964E2"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vent</w:t>
      </w:r>
      <w:r w:rsidR="00F964E2" w:rsidRPr="00D1633B">
        <w:rPr>
          <w:rFonts w:asciiTheme="majorBidi" w:hAnsiTheme="majorBidi" w:cstheme="majorBidi"/>
          <w:sz w:val="24"/>
          <w:szCs w:val="24"/>
        </w:rPr>
        <w:t xml:space="preserve">2 </w:t>
      </w:r>
      <w:r w:rsidRPr="00D1633B">
        <w:rPr>
          <w:rFonts w:asciiTheme="majorBidi" w:hAnsiTheme="majorBidi" w:cstheme="majorBidi"/>
          <w:sz w:val="24"/>
          <w:szCs w:val="24"/>
        </w:rPr>
        <w:t>–</w:t>
      </w:r>
      <w:r w:rsidR="00F964E2"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vent</w:t>
      </w:r>
      <w:r w:rsidRPr="00D1633B">
        <w:rPr>
          <w:rFonts w:asciiTheme="majorBidi" w:hAnsiTheme="majorBidi" w:cstheme="majorBidi"/>
          <w:sz w:val="24"/>
          <w:szCs w:val="24"/>
        </w:rPr>
        <w:t>1</w:t>
      </w:r>
    </w:p>
    <w:p w:rsidR="00F964E2" w:rsidRPr="00D1633B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Библиотека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pytz</w:t>
      </w:r>
      <w:proofErr w:type="spellEnd"/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ключает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писки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иболее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спространенных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овых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ясов</w:t>
      </w:r>
      <w:r w:rsidR="0038626D"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овых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ясов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зных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тран</w:t>
      </w:r>
      <w:r w:rsidRPr="00D1633B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ира</w:t>
      </w:r>
      <w:r w:rsidRPr="00D1633B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Ознакомьтесь основными часовыми поясам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z.common_timezones</w:t>
      </w:r>
      <w:proofErr w:type="spellEnd"/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1633B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</w:rPr>
        <w:t>pytz.common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</w:rPr>
        <w:t>_timezones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(длинный список...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## или часовыми поясами стран мира</w:t>
      </w:r>
    </w:p>
    <w:p w:rsidR="00F964E2" w:rsidRPr="0038626D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proofErr w:type="gramStart"/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pytz.country</w:t>
      </w:r>
      <w:proofErr w:type="gramEnd"/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_timezones</w:t>
      </w:r>
      <w:proofErr w:type="spellEnd"/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>('RU*)</w:t>
      </w:r>
    </w:p>
    <w:p w:rsidR="00F964E2" w:rsidRPr="0038626D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['Europe/Kaliningrad</w:t>
      </w:r>
      <w:r w:rsidR="0038626D"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, 'Europe/Moscow</w:t>
      </w:r>
      <w:r w:rsidR="0038626D"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38626D"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Europe/Simferopol</w:t>
      </w:r>
      <w:r w:rsidR="0038626D"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,</w:t>
      </w:r>
    </w:p>
    <w:p w:rsidR="00F964E2" w:rsidRPr="0038626D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8626D">
        <w:rPr>
          <w:rFonts w:asciiTheme="majorBidi" w:hAnsiTheme="majorBidi" w:cstheme="majorBidi"/>
          <w:sz w:val="24"/>
          <w:szCs w:val="24"/>
          <w:lang w:val="fr-FR"/>
        </w:rPr>
        <w:t>'</w:t>
      </w:r>
      <w:r w:rsidR="00F964E2" w:rsidRPr="0038626D">
        <w:rPr>
          <w:rFonts w:asciiTheme="majorBidi" w:hAnsiTheme="majorBidi" w:cstheme="majorBidi"/>
          <w:sz w:val="24"/>
          <w:szCs w:val="24"/>
          <w:lang w:val="fr-FR"/>
        </w:rPr>
        <w:t>Europe/Volgograd', ’Europe/Kirov’, ’Europe/Astrakhan</w:t>
      </w:r>
      <w:r w:rsidRPr="0038626D">
        <w:rPr>
          <w:rFonts w:asciiTheme="majorBidi" w:hAnsiTheme="majorBidi" w:cstheme="majorBidi"/>
          <w:sz w:val="24"/>
          <w:szCs w:val="24"/>
          <w:lang w:val="fr-FR"/>
        </w:rPr>
        <w:t>'</w:t>
      </w:r>
      <w:r w:rsidR="00F964E2" w:rsidRPr="0038626D">
        <w:rPr>
          <w:rFonts w:asciiTheme="majorBidi" w:hAnsiTheme="majorBidi" w:cstheme="majorBidi"/>
          <w:sz w:val="24"/>
          <w:szCs w:val="24"/>
          <w:lang w:val="fr-FR"/>
        </w:rPr>
        <w:t>,</w:t>
      </w:r>
    </w:p>
    <w:p w:rsidR="00F964E2" w:rsidRPr="0038626D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38626D">
        <w:rPr>
          <w:rFonts w:asciiTheme="majorBidi" w:hAnsiTheme="majorBidi" w:cstheme="majorBidi"/>
          <w:sz w:val="24"/>
          <w:szCs w:val="24"/>
          <w:lang w:val="fr-FR"/>
        </w:rPr>
        <w:t>'</w:t>
      </w:r>
      <w:r w:rsidR="00F964E2" w:rsidRPr="0038626D">
        <w:rPr>
          <w:rFonts w:asciiTheme="majorBidi" w:hAnsiTheme="majorBidi" w:cstheme="majorBidi"/>
          <w:sz w:val="24"/>
          <w:szCs w:val="24"/>
          <w:lang w:val="fr-FR"/>
        </w:rPr>
        <w:t xml:space="preserve">Europe/Saratov’, </w:t>
      </w:r>
      <w:r w:rsidRPr="0038626D">
        <w:rPr>
          <w:rFonts w:asciiTheme="majorBidi" w:hAnsiTheme="majorBidi" w:cstheme="majorBidi"/>
          <w:sz w:val="24"/>
          <w:szCs w:val="24"/>
          <w:lang w:val="fr-FR"/>
        </w:rPr>
        <w:t>'</w:t>
      </w:r>
      <w:r w:rsidR="00F964E2" w:rsidRPr="0038626D">
        <w:rPr>
          <w:rFonts w:asciiTheme="majorBidi" w:hAnsiTheme="majorBidi" w:cstheme="majorBidi"/>
          <w:sz w:val="24"/>
          <w:szCs w:val="24"/>
          <w:lang w:val="fr-FR"/>
        </w:rPr>
        <w:t>Europe/Ulyanovsk’, ’Europe/Samara</w:t>
      </w:r>
      <w:r w:rsidRPr="0038626D">
        <w:rPr>
          <w:rFonts w:asciiTheme="majorBidi" w:hAnsiTheme="majorBidi" w:cstheme="majorBidi"/>
          <w:sz w:val="24"/>
          <w:szCs w:val="24"/>
          <w:lang w:val="fr-FR"/>
        </w:rPr>
        <w:t>'</w:t>
      </w:r>
      <w:r w:rsidR="00F964E2" w:rsidRPr="0038626D">
        <w:rPr>
          <w:rFonts w:asciiTheme="majorBidi" w:hAnsiTheme="majorBidi" w:cstheme="majorBidi"/>
          <w:sz w:val="24"/>
          <w:szCs w:val="24"/>
          <w:lang w:val="fr-FR"/>
        </w:rPr>
        <w:t>,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Asia/Yekaterinburg', 1 Asia/Omsk 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Asia/Novosibirsk 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,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Asia/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Barnaul ’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, ’ Asia/Tomsk', ’ Asia/Novokuznetsk',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Asia/Krasnoyarsk•, ' Asia/Irkutsk’, ' Asia/Chita’,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Asia/Yakutsk', ' Asia/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Khandyga</w:t>
      </w:r>
      <w:proofErr w:type="spellEnd"/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, ' Asia/Vladivostok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,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sia/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Ust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-Nera', 'Asia/Magadan’, 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sia/Sakhalin',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' Asia/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Srednekolymsk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', </w:t>
      </w:r>
      <w:r w:rsidR="0038626D"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Asia/Kamchatka </w:t>
      </w:r>
      <w:r w:rsidR="0038626D"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, ' Asia/Anadyr</w:t>
      </w:r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' ]</w:t>
      </w:r>
      <w:proofErr w:type="gramEnd"/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pytz.country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_timezone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38626D">
        <w:rPr>
          <w:rFonts w:asciiTheme="majorBidi" w:hAnsiTheme="majorBidi" w:cstheme="majorBidi"/>
          <w:sz w:val="24"/>
          <w:szCs w:val="24"/>
          <w:lang w:val="en-US"/>
        </w:rPr>
        <w:t>'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f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'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1633B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[</w:t>
      </w:r>
      <w:r w:rsidRPr="00D1633B">
        <w:rPr>
          <w:rFonts w:asciiTheme="majorBidi" w:hAnsiTheme="majorBidi" w:cstheme="majorBidi"/>
          <w:sz w:val="24"/>
          <w:szCs w:val="24"/>
        </w:rPr>
        <w:t>'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Europ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/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Paris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</w:rPr>
        <w:t>' ]</w:t>
      </w:r>
      <w:proofErr w:type="gram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]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собенно проблематичным является вопрос учета летнего времени. Некоторые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пользуемые человечеством форматы времени учитываются компьютером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дважды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(возврат к “зимнему” времени осенью), тогда как другие вообще не учитываются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(перевод времени вперед весной)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##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</w:p>
    <w:p w:rsidR="00F964E2" w:rsidRPr="0038626D" w:rsidRDefault="0038626D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&gt;</w:t>
      </w:r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 xml:space="preserve">&gt; ## </w:t>
      </w:r>
      <w:r w:rsidR="00F964E2" w:rsidRPr="003A3291">
        <w:rPr>
          <w:rFonts w:asciiTheme="majorBidi" w:hAnsiTheme="majorBidi" w:cstheme="majorBidi"/>
          <w:sz w:val="24"/>
          <w:szCs w:val="24"/>
        </w:rPr>
        <w:t>Часовые</w:t>
      </w:r>
      <w:r w:rsidR="00F964E2" w:rsidRPr="0038626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пояса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western.localiz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02, 10, 27, 1, 30, 00))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stimezon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timezone.utc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_earli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-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atetime.timedelta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hours=</w:t>
      </w:r>
      <w:r>
        <w:rPr>
          <w:rFonts w:asciiTheme="majorBidi" w:hAnsiTheme="majorBidi" w:cstheme="majorBidi"/>
          <w:sz w:val="24"/>
          <w:szCs w:val="24"/>
          <w:lang w:val="en-US"/>
        </w:rPr>
        <w:t>1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_lat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+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atetime.timedelta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hours=</w:t>
      </w:r>
      <w:r>
        <w:rPr>
          <w:rFonts w:asciiTheme="majorBidi" w:hAnsiTheme="majorBidi" w:cstheme="majorBidi"/>
          <w:sz w:val="24"/>
          <w:szCs w:val="24"/>
          <w:lang w:val="en-US"/>
        </w:rPr>
        <w:t>1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arlier.astimezon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western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stimezon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western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_lat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.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stimezon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western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</w:t>
      </w:r>
      <w:r w:rsidRPr="0038626D">
        <w:rPr>
          <w:rFonts w:asciiTheme="majorBidi" w:hAnsiTheme="majorBidi" w:cstheme="majorBidi"/>
          <w:sz w:val="24"/>
          <w:szCs w:val="24"/>
        </w:rPr>
        <w:t>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# </w:t>
      </w:r>
      <w:r w:rsidR="00F964E2" w:rsidRPr="003A3291">
        <w:rPr>
          <w:rFonts w:asciiTheme="majorBidi" w:hAnsiTheme="majorBidi" w:cstheme="majorBidi"/>
          <w:sz w:val="24"/>
          <w:szCs w:val="24"/>
        </w:rPr>
        <w:t>Вывод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результатов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02, 10, 27, 1, 30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&lt;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st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’US/Pacific' PDT-1 day, 17:00:00 DST&gt;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02, 10, 27, 1, 30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&lt;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st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’US/Pacific* PST-1 day, 16:00:00 STD&gt;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02, 10, 27, 2, 30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&lt;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st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’US/Pacific’ PST-1 day, 16:00:00 STD&gt;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 Последние две временные метки идентичны - это недопустимо!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В данном случае необходимо использовать параметр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is_dst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, чтобы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## обозначить переход на летнее время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8626D">
        <w:rPr>
          <w:rFonts w:asciiTheme="majorBidi" w:hAnsiTheme="majorBidi" w:cstheme="majorBidi"/>
          <w:sz w:val="24"/>
          <w:szCs w:val="24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ambig_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</w:rPr>
        <w:t>western.localiz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</w:rPr>
        <w:t>(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(2002, 10, 27, 1, 30, 00)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s_dst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True)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stimezon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(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timezone.utc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__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time_earli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- datetime.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timedelta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hours=</w:t>
      </w:r>
      <w:r>
        <w:rPr>
          <w:rFonts w:asciiTheme="majorBidi" w:hAnsiTheme="majorBidi" w:cstheme="majorBidi"/>
          <w:sz w:val="24"/>
          <w:szCs w:val="24"/>
          <w:lang w:val="en-US"/>
        </w:rPr>
        <w:t>1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_later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=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+ </w:t>
      </w:r>
      <w:proofErr w:type="spellStart"/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datetime.timedelta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hours=</w:t>
      </w:r>
      <w:r>
        <w:rPr>
          <w:rFonts w:asciiTheme="majorBidi" w:hAnsiTheme="majorBidi" w:cstheme="majorBidi"/>
          <w:sz w:val="24"/>
          <w:szCs w:val="24"/>
          <w:lang w:val="en-US"/>
        </w:rPr>
        <w:t>1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earlier.astimezon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western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ambig_time.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stimezone</w:t>
      </w:r>
      <w:proofErr w:type="spell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(western)</w:t>
      </w:r>
    </w:p>
    <w:p w:rsidR="00F964E2" w:rsidRPr="003A3291" w:rsidRDefault="0038626D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8626D">
        <w:rPr>
          <w:rFonts w:asciiTheme="majorBidi" w:hAnsiTheme="majorBidi" w:cstheme="majorBidi"/>
          <w:sz w:val="24"/>
          <w:szCs w:val="24"/>
          <w:lang w:val="en-US"/>
        </w:rPr>
        <w:t>&gt;&gt;</w:t>
      </w:r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ambig_time_</w:t>
      </w:r>
      <w:proofErr w:type="gramStart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later.astimezone</w:t>
      </w:r>
      <w:proofErr w:type="spellEnd"/>
      <w:proofErr w:type="gramEnd"/>
      <w:r w:rsidR="00F964E2" w:rsidRPr="003A3291">
        <w:rPr>
          <w:rFonts w:asciiTheme="majorBidi" w:hAnsiTheme="majorBidi" w:cstheme="majorBidi"/>
          <w:sz w:val="24"/>
          <w:szCs w:val="24"/>
          <w:lang w:val="en-US"/>
        </w:rPr>
        <w:t>(western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## Повторяющиеся временные метки отсутствуют, по крайней мере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## до момента учета смещения относительно UTC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02, 10, 27, 0, 30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&lt;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st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'US/Pacific' PDT-1 day, 17:00:00 DST&gt;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02, 10, 27, 1, 30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&lt;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Dst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'US/Pacific' PDT-1 day, 17:00:00 DST&gt;)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atetime.datetime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>(2002, 10, 27, 1, 30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zinfo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=&lt;</w:t>
      </w:r>
      <w:proofErr w:type="spellStart"/>
      <w:proofErr w:type="gramStart"/>
      <w:r w:rsidRPr="003A3291">
        <w:rPr>
          <w:rFonts w:asciiTheme="majorBidi" w:hAnsiTheme="majorBidi" w:cstheme="majorBidi"/>
          <w:sz w:val="24"/>
          <w:szCs w:val="24"/>
          <w:lang w:val="en-US"/>
        </w:rPr>
        <w:t>DstTz!nfo</w:t>
      </w:r>
      <w:proofErr w:type="spellEnd"/>
      <w:proofErr w:type="gram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'US/Pacific' PST-1 day, 16:00:00 STD&gt;)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Трудности учета часового пояса могут не касаться решаемых вами задач, поэтому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езность приведенных выше сведений будет зависеть от характера обрабатываемых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. Безусловно, существуют ситуации, в которых ошибка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равнозначна катастрофе (скажем, экипажу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дальномагистрального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авиалайнера,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торый совершает рейс, проходящий временную точку перехода на летнее время,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удет крайне неприятно осознавать, что в переданном прогнозе погоды такое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бытие никак не учитывается).</w:t>
      </w:r>
    </w:p>
    <w:p w:rsidR="00F964E2" w:rsidRPr="0038626D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38626D">
        <w:rPr>
          <w:rFonts w:asciiTheme="majorBidi" w:hAnsiTheme="majorBidi" w:cstheme="majorBidi"/>
          <w:i/>
          <w:iCs/>
          <w:sz w:val="24"/>
          <w:szCs w:val="24"/>
        </w:rPr>
        <w:t>Предотвращение упреждения</w:t>
      </w:r>
    </w:p>
    <w:p w:rsidR="00F964E2" w:rsidRPr="003A3291" w:rsidRDefault="00F964E2" w:rsidP="0038626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Упреждение включается в процесс моделирования очень легко, особенно с помощью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кторизованных интерфейсов функциональной обработки данных, написанных</w:t>
      </w:r>
      <w:r w:rsidR="0038626D" w:rsidRPr="0038626D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на языках R 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Python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 Достаточно сместить рассматриваемое значение</w:t>
      </w:r>
      <w:r w:rsidR="0038626D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неправильном временном направлении, сместить его дальше или ближе, чем</w:t>
      </w:r>
      <w:r w:rsidR="0038626D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обходимо, или получить не совсем “честные” результаты неким иным способом,</w:t>
      </w:r>
      <w:r w:rsidR="0038626D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полагающим принятие в расчет информации, которая стала доступной</w:t>
      </w:r>
      <w:r w:rsidR="0038626D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ньше, чем должна учитываться моделью данных.</w:t>
      </w:r>
    </w:p>
    <w:p w:rsidR="00F964E2" w:rsidRPr="003A3291" w:rsidRDefault="00F964E2" w:rsidP="00721D0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lastRenderedPageBreak/>
        <w:t>К сожалению, не существует единого критерия, позволяющего однозначно обнаруживать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преждения, — в конце концов, все усилия по анализу временных рядов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водятся к моделированию неизвестных ситуаций. В детерминированных системах,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дчиняющихся строго заданным динамическим законам, отличить очень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хорошую модель от модели с упреждением очень трудно — до тех пор, пока модель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 будет запущена в обработку, вы не поймете, что в ней отсутствуют данные или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учаемые результаты не отражают того, что наблюдалось во время обучения.</w:t>
      </w:r>
    </w:p>
    <w:p w:rsidR="00F964E2" w:rsidRPr="003A3291" w:rsidRDefault="00F964E2" w:rsidP="00721D0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Лучший способ предотвратить неприятные ситуации — постоянно быть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дительным. Всякий раз, перемещая во времени, сглаживая, восполняя данные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повышая частоту их дискретизации, спрашивайте себя, знаете ли вы заранее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-либо о рассматриваемом моменте времени. Не забывайте, что работаете не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только с временными точками, сколько с временными диапазонами. Вам нужно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учиться определять действительные временные задержки между рассматриваемыми</w:t>
      </w:r>
      <w:r w:rsidR="00721D06" w:rsidRPr="00721D06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обытиями и моментами времени получения данных об этом событии.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Например, если ваша организация занимается еженедельным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скреппингом</w:t>
      </w:r>
      <w:proofErr w:type="spellEnd"/>
      <w:r w:rsidR="00721D06" w:rsidRPr="00DA2AF3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Twitter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с целью сбора данных о потребительских настроениях, то вам необходимо</w:t>
      </w:r>
      <w:r w:rsidR="00721D06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нимать в расчет такую периодичность при построении наборов данных</w:t>
      </w:r>
      <w:r w:rsidR="00721D06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ля обучения и тестирования. Аналогично, если вы переобучаете модели не чаще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за в месяц, обязательно выясните, какие временные модели должны применяться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 собранным наборам данным. Например, вы не можете обучить модель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июльских данных, а затем протестировать ее на июльских данных, потому что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реальной ситуации вы не сможете обучить эту модель вовремя, поскольку обучение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нимает много времени.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Ниже приведен список замечаний, призванных помочь в получении правильных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боров данных. Принимайте их к сведению как при построении модели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, так и при последующем ее анализе.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ри сглаживании или восполнении отсутствующих данных обязательно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ясните, как именно выполняется целевая операция — не приводит ли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на к упреждению. И не только выясните, но и проверьте — всесторонне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тестируйте ее, как мы делали это ранее, на разных наборах данных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внимательно изучите полученные восполненные и сглаженные временные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яды. Можно ли считать, что они лишены упреждения? Если нельзя,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будет ли оправданным их практическое использование?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остройте весь процесс на основе небольшого набора данных (объекта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.tabl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состоящего из нескольких строк, или нескольких записей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 небольшим количеством временных точек в любом другом формате).</w:t>
      </w:r>
    </w:p>
    <w:p w:rsidR="00F964E2" w:rsidRPr="003A3291" w:rsidRDefault="00DA2AF3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DA2AF3">
        <w:rPr>
          <w:rFonts w:asciiTheme="majorBidi" w:hAnsiTheme="majorBidi" w:cstheme="majorBidi"/>
          <w:sz w:val="24"/>
          <w:szCs w:val="24"/>
        </w:rPr>
        <w:t xml:space="preserve">• </w:t>
      </w:r>
      <w:r w:rsidR="00F964E2" w:rsidRPr="003A3291">
        <w:rPr>
          <w:rFonts w:asciiTheme="majorBidi" w:hAnsiTheme="majorBidi" w:cstheme="majorBidi"/>
          <w:sz w:val="24"/>
          <w:szCs w:val="24"/>
        </w:rPr>
        <w:t>Проведите выборочные проверки на каждом этапе и выясните, не была ли</w:t>
      </w:r>
      <w:r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="00F964E2" w:rsidRPr="003A3291">
        <w:rPr>
          <w:rFonts w:asciiTheme="majorBidi" w:hAnsiTheme="majorBidi" w:cstheme="majorBidi"/>
          <w:sz w:val="24"/>
          <w:szCs w:val="24"/>
        </w:rPr>
        <w:t>перенесена важная информация в неподходящее для нее место.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Определите задержку получения каждого типа данных относительно собственной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ой метки. Например, если временная метка указывает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я измерения данных, а не их загрузки на сервер, обязательно учтите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это в последующем анализе. Разные столбцы одного фрейма данных могут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характеризоваться разными задержками. Чтобы решить эту проблему, можете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либо выровнять задержки отдельно в каждом фрейме данных, либо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(лучше и более практично) положиться на самую большую задержку, применив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ее сразу ко всем данным. Несмотря на то что чрезмерное упрощение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дели не сулит ничего хорошего, столь радикальный шаг послужит хорошей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правной точкой на пути к пошаговой отмене ограничений!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роверяйте данные на наличие ошибок учета времени и выполняйте перекрестные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верки</w:t>
      </w:r>
      <w:r w:rsidR="00DA2AF3">
        <w:rPr>
          <w:rFonts w:asciiTheme="majorBidi" w:hAnsiTheme="majorBidi" w:cstheme="majorBidi"/>
          <w:sz w:val="24"/>
          <w:szCs w:val="24"/>
        </w:rPr>
        <w:t xml:space="preserve">. Этот метод будет обсуждаться </w:t>
      </w:r>
      <w:r w:rsidR="00DA2AF3">
        <w:rPr>
          <w:rFonts w:asciiTheme="majorBidi" w:hAnsiTheme="majorBidi" w:cstheme="majorBidi"/>
          <w:sz w:val="24"/>
          <w:szCs w:val="24"/>
          <w:lang w:bidi="he-IL"/>
        </w:rPr>
        <w:t>далее</w:t>
      </w:r>
      <w:r w:rsidR="00DA2AF3" w:rsidRPr="00DA2AF3">
        <w:rPr>
          <w:rFonts w:asciiTheme="majorBidi" w:hAnsiTheme="majorBidi" w:cstheme="majorBidi"/>
          <w:sz w:val="24"/>
          <w:szCs w:val="24"/>
        </w:rPr>
        <w:t>,</w:t>
      </w:r>
      <w:r w:rsidRPr="003A3291">
        <w:rPr>
          <w:rFonts w:asciiTheme="majorBidi" w:hAnsiTheme="majorBidi" w:cstheme="majorBidi"/>
          <w:sz w:val="24"/>
          <w:szCs w:val="24"/>
        </w:rPr>
        <w:t xml:space="preserve"> но помните,</w:t>
      </w:r>
      <w:r w:rsidR="00DA2AF3"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то рандомизация обучающих наборов и наборов для тестирования в случа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х рядов не работает должным образом. Будущая информация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 должна использоваться в моделях, основанных на данных из прошлого.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реднамеренно внесите упреждение в модель и проследите за ее поведением.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отестируйте модель на упреждении разных уровней сложности, чтобы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получить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представление о его влиянии на точность получаемых результатов.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ределившись с точностью модели, вы сможете понять, как она будет вести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ебя в реальных условиях — лишенная каких бы то ни было будущих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. Помните, что многие задачи анализа временных рядов чрезвычайно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ложны для решения, и модель с упреждением может казаться великолепным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нструментом до тех пор, пока вы не поймете, что имеете дело с набором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ильно зашумленных данных или данных с низким уровнем сигнала.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• Понемногу выделяйте признаки, особенно подлежащие дальнейшей обработке.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дин из симптомов упреждения проявляется в том, что какой-то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знак оказывается неожиданно хорошим, и тому нет достойного объяснения.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первых строках списка причин такого поведения должно значиться:</w:t>
      </w:r>
      <w:r w:rsidR="00DA2AF3">
        <w:rPr>
          <w:rFonts w:asciiTheme="majorBidi" w:hAnsiTheme="majorBidi" w:cstheme="majorBidi"/>
          <w:sz w:val="24"/>
          <w:szCs w:val="24"/>
        </w:rPr>
        <w:t xml:space="preserve"> «упреждение»</w:t>
      </w:r>
      <w:r w:rsidRPr="003A3291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Обработка и очистка данных, снабженных временными метками,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ожет быть утомительным и скрупулезным занятием.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ибольшую опасность, подстерегающую вас при очистке и обработк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, представляет упреждение! Оно допустимо только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случаях умышленного включения в модель будущих данных, но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акие ситуации встречаются очень редко.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i/>
          <w:iCs/>
          <w:sz w:val="24"/>
          <w:szCs w:val="24"/>
          <w:lang w:val="en-US"/>
        </w:rPr>
      </w:pPr>
      <w:r w:rsidRPr="00B80E33">
        <w:rPr>
          <w:rFonts w:asciiTheme="majorBidi" w:hAnsiTheme="majorBidi" w:cstheme="majorBidi"/>
          <w:i/>
          <w:iCs/>
          <w:sz w:val="24"/>
          <w:szCs w:val="24"/>
        </w:rPr>
        <w:t>Дополнительные</w:t>
      </w:r>
      <w:r w:rsidRPr="00D1633B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r w:rsidRPr="00B80E33">
        <w:rPr>
          <w:rFonts w:asciiTheme="majorBidi" w:hAnsiTheme="majorBidi" w:cstheme="majorBidi"/>
          <w:i/>
          <w:iCs/>
          <w:sz w:val="24"/>
          <w:szCs w:val="24"/>
        </w:rPr>
        <w:t>источники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• </w:t>
      </w:r>
      <w:r w:rsidRPr="003A3291">
        <w:rPr>
          <w:rFonts w:asciiTheme="majorBidi" w:hAnsiTheme="majorBidi" w:cstheme="majorBidi"/>
          <w:sz w:val="24"/>
          <w:szCs w:val="24"/>
        </w:rPr>
        <w:t>Недостающие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</w:t>
      </w:r>
    </w:p>
    <w:p w:rsidR="00F964E2" w:rsidRPr="00DA2AF3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Steffen Moritz et al., “Comparison of Different Methods for Univariate Time</w:t>
      </w:r>
      <w:r w:rsidR="00DA2AF3" w:rsidRPr="00DA2A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Series Imputation in R,” unpublished research paper, October 13, 2015, https: //</w:t>
      </w:r>
      <w:r w:rsidRPr="00DA2AF3">
        <w:rPr>
          <w:rFonts w:asciiTheme="majorBidi" w:hAnsiTheme="majorBidi" w:cstheme="majorBidi"/>
          <w:sz w:val="24"/>
          <w:szCs w:val="24"/>
          <w:lang w:val="en-US"/>
        </w:rPr>
        <w:t>perma.cc/M4LJ-2DFB</w:t>
      </w:r>
    </w:p>
    <w:p w:rsidR="00F964E2" w:rsidRPr="00DA2AF3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этом подробном отчете за 2015 год рассмотрены актуальные методы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сполнения одномерных временных рядов. В отдельную категорию задач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ыделены однофакторные временные ряды, поскольку многие современны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етоды их восполнения основаны на изучении распределения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ковариат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недоступных в одномерных временных рядах. В стать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исаны преимущества использования и производительность основных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акетов R, а также эмпирические результаты исследований, полученны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</w:t>
      </w:r>
      <w:r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зличных</w:t>
      </w:r>
      <w:r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борах</w:t>
      </w:r>
      <w:r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</w:t>
      </w:r>
      <w:r w:rsidRPr="00DA2AF3">
        <w:rPr>
          <w:rFonts w:asciiTheme="majorBidi" w:hAnsiTheme="majorBidi" w:cstheme="majorBidi"/>
          <w:sz w:val="24"/>
          <w:szCs w:val="24"/>
        </w:rPr>
        <w:t>.</w:t>
      </w:r>
    </w:p>
    <w:p w:rsidR="00F964E2" w:rsidRPr="00DA2AF3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James Honaker and Gary King, “What to Do About Missing Values in Time-Series</w:t>
      </w:r>
      <w:r w:rsidR="00DA2AF3" w:rsidRPr="00DA2A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Cross-Section Data,” American Journal of Political Science 54, no. 2 (2010): 561- 81,</w:t>
      </w:r>
      <w:r w:rsidR="00DA2AF3" w:rsidRPr="00DA2A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A2AF3">
        <w:rPr>
          <w:rFonts w:asciiTheme="majorBidi" w:hAnsiTheme="majorBidi" w:cstheme="majorBidi"/>
          <w:sz w:val="24"/>
          <w:szCs w:val="24"/>
          <w:lang w:val="en-US"/>
        </w:rPr>
        <w:t>https://perma.cc/ 8 ZLG-SMSX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Здесь рассматриваются методологические рекомендации по обработке пропущенных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данных во временных рядах с широкими наборам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ковариат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.</w:t>
      </w:r>
    </w:p>
    <w:p w:rsidR="00F964E2" w:rsidRPr="00DA2AF3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Leo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Belzile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 “Notes on Irregular Time Series and Missing Values,” n.d. https: //</w:t>
      </w:r>
      <w:r w:rsidRPr="00DA2AF3">
        <w:rPr>
          <w:rFonts w:asciiTheme="majorBidi" w:hAnsiTheme="majorBidi" w:cstheme="majorBidi"/>
          <w:sz w:val="24"/>
          <w:szCs w:val="24"/>
          <w:lang w:val="en-US"/>
        </w:rPr>
        <w:t>perma.cc/8LHP-92FP</w:t>
      </w:r>
    </w:p>
    <w:p w:rsidR="00F964E2" w:rsidRPr="00DA2AF3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Автор работы рассматривает задачи восполнения недостающих данных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 примере нерегулярных наборов данных и приводит обзор наиболе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пулярных</w:t>
      </w:r>
      <w:r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акетов</w:t>
      </w:r>
      <w:r w:rsidRP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DA2AF3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• </w:t>
      </w:r>
      <w:r w:rsidRPr="003A3291">
        <w:rPr>
          <w:rFonts w:asciiTheme="majorBidi" w:hAnsiTheme="majorBidi" w:cstheme="majorBidi"/>
          <w:sz w:val="24"/>
          <w:szCs w:val="24"/>
        </w:rPr>
        <w:t>Часовые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яса</w:t>
      </w:r>
    </w:p>
    <w:p w:rsidR="00F964E2" w:rsidRPr="00DA2AF3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</w:rPr>
        <w:t>Тот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Scott, The Problem with Time &amp;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Timezones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 Computerphile video, December 30,</w:t>
      </w:r>
      <w:r w:rsidR="00DA2AF3" w:rsidRPr="00DA2A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A2AF3">
        <w:rPr>
          <w:rFonts w:asciiTheme="majorBidi" w:hAnsiTheme="majorBidi" w:cstheme="majorBidi"/>
          <w:sz w:val="24"/>
          <w:szCs w:val="24"/>
          <w:lang w:val="en-US"/>
        </w:rPr>
        <w:t>2013, https: //</w:t>
      </w:r>
      <w:proofErr w:type="spellStart"/>
      <w:r w:rsidRPr="00DA2AF3">
        <w:rPr>
          <w:rFonts w:asciiTheme="majorBidi" w:hAnsiTheme="majorBidi" w:cstheme="majorBidi"/>
          <w:sz w:val="24"/>
          <w:szCs w:val="24"/>
          <w:lang w:val="en-US"/>
        </w:rPr>
        <w:t>oreil</w:t>
      </w:r>
      <w:proofErr w:type="spellEnd"/>
      <w:r w:rsidRPr="00DA2AF3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spellStart"/>
      <w:r w:rsidRPr="00DA2AF3">
        <w:rPr>
          <w:rFonts w:asciiTheme="majorBidi" w:hAnsiTheme="majorBidi" w:cstheme="majorBidi"/>
          <w:sz w:val="24"/>
          <w:szCs w:val="24"/>
          <w:lang w:val="en-US"/>
        </w:rPr>
        <w:t>ly</w:t>
      </w:r>
      <w:proofErr w:type="spellEnd"/>
      <w:r w:rsidRPr="00DA2AF3">
        <w:rPr>
          <w:rFonts w:asciiTheme="majorBidi" w:hAnsiTheme="majorBidi" w:cstheme="majorBidi"/>
          <w:sz w:val="24"/>
          <w:szCs w:val="24"/>
          <w:lang w:val="en-US"/>
        </w:rPr>
        <w:t>/</w:t>
      </w:r>
      <w:proofErr w:type="spellStart"/>
      <w:r w:rsidRPr="00DA2AF3">
        <w:rPr>
          <w:rFonts w:asciiTheme="majorBidi" w:hAnsiTheme="majorBidi" w:cstheme="majorBidi"/>
          <w:sz w:val="24"/>
          <w:szCs w:val="24"/>
          <w:lang w:val="en-US"/>
        </w:rPr>
        <w:t>iKHkp</w:t>
      </w:r>
      <w:proofErr w:type="spellEnd"/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В этом 10-минутном видео на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YouTub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насчитывающем более 1,5 миллиона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просмотров, изложены основные трудности принятия в расчет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овых поясов при обработке временных данных, особенно в контекст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еб-приложений.</w:t>
      </w:r>
    </w:p>
    <w:p w:rsidR="00F964E2" w:rsidRPr="00D1633B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1633B">
        <w:rPr>
          <w:rFonts w:asciiTheme="majorBidi" w:hAnsiTheme="majorBidi" w:cstheme="majorBidi"/>
          <w:sz w:val="24"/>
          <w:szCs w:val="24"/>
          <w:lang w:val="en-US"/>
        </w:rPr>
        <w:t>Wikipedia, “Time Zone,” https: //</w:t>
      </w:r>
      <w:proofErr w:type="spellStart"/>
      <w:r w:rsidRPr="00D1633B">
        <w:rPr>
          <w:rFonts w:asciiTheme="majorBidi" w:hAnsiTheme="majorBidi" w:cstheme="majorBidi"/>
          <w:sz w:val="24"/>
          <w:szCs w:val="24"/>
          <w:lang w:val="en-US"/>
        </w:rPr>
        <w:t>perma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сс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/J6PB-232C</w:t>
      </w:r>
    </w:p>
    <w:p w:rsidR="00F964E2" w:rsidRPr="00D1633B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</w:rPr>
        <w:t>Короткая захватывающая история об истории учета времени человечеством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о начала прошлого столетия и о потребности в координировании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мирового времени по мере развития технологий (начиная с эпохи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аровых двигателей). Здесь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акже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иведено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сколько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забавных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арт</w:t>
      </w:r>
      <w:r w:rsidR="00DA2AF3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асовых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ясов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F964E2" w:rsidRPr="00D1633B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Declan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Butler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, “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GPS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Glitch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Threatens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Thousands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of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Scientific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Instruments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,"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Nature</w:t>
      </w:r>
      <w:proofErr w:type="spellEnd"/>
      <w:r w:rsidRPr="00D1633B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DA2AF3" w:rsidRPr="00D163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April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 xml:space="preserve"> 3, 2019,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https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://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perma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cc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/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RPT</w:t>
      </w:r>
      <w:r w:rsidRPr="00D1633B">
        <w:rPr>
          <w:rFonts w:asciiTheme="majorBidi" w:hAnsiTheme="majorBidi" w:cstheme="majorBidi"/>
          <w:sz w:val="24"/>
          <w:szCs w:val="24"/>
          <w:lang w:val="en-US"/>
        </w:rPr>
        <w:t>6-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AQBC</w:t>
      </w:r>
    </w:p>
    <w:p w:rsidR="00F964E2" w:rsidRPr="00DA2AF3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Статья не имеет непосредственного отношения к часовым поясам, но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исывает общие трудности снабжения данных временными метками.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ней рассмотрена одна из последних проблем такого рода, причиной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оторой стал сбой в системе глобального позиционирования. Система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 xml:space="preserve">снабжала данные временными метками, номер недели в </w:t>
      </w:r>
      <w:r w:rsidRPr="003A3291">
        <w:rPr>
          <w:rFonts w:asciiTheme="majorBidi" w:hAnsiTheme="majorBidi" w:cstheme="majorBidi"/>
          <w:sz w:val="24"/>
          <w:szCs w:val="24"/>
        </w:rPr>
        <w:lastRenderedPageBreak/>
        <w:t>которых представлялся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воичными 10-значными номерами с началом отсчета 6 января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1980 года. Такая учетная система охватывает только 1024 недели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(2 в степени 10). Во второй раз предел был превышен в апреле 2019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года. Устройства, которые были не способны обходить такое ограничение,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брасывались в начальную точку отсчета и генерировали неверны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перационные и научные данные. В статье описываются основны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трудности регистрации временных рядов научным оборудованием, исходно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 рассчитанным на передачу данных в ограниченных временных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орматах</w:t>
      </w:r>
      <w:r w:rsidRPr="00DA2AF3">
        <w:rPr>
          <w:rFonts w:asciiTheme="majorBidi" w:hAnsiTheme="majorBidi" w:cstheme="majorBidi"/>
          <w:sz w:val="24"/>
          <w:szCs w:val="24"/>
        </w:rPr>
        <w:t>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• </w:t>
      </w:r>
      <w:r w:rsidRPr="003A3291">
        <w:rPr>
          <w:rFonts w:asciiTheme="majorBidi" w:hAnsiTheme="majorBidi" w:cstheme="majorBidi"/>
          <w:sz w:val="24"/>
          <w:szCs w:val="24"/>
        </w:rPr>
        <w:t>Сглаженные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езонные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е</w:t>
      </w:r>
    </w:p>
    <w:p w:rsidR="00F964E2" w:rsidRPr="00DA2AF3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Rob J. Hyndman and George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thanasopoulos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 “Exponential Smoothing," in Forecasting:</w:t>
      </w:r>
      <w:r w:rsidR="00DA2AF3" w:rsidRPr="00DA2A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Principles and Practices, 2nd ed, (Melbourne: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OTexts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 2018), https: //</w:t>
      </w:r>
      <w:r w:rsidRPr="00DA2AF3">
        <w:rPr>
          <w:rFonts w:asciiTheme="majorBidi" w:hAnsiTheme="majorBidi" w:cstheme="majorBidi"/>
          <w:sz w:val="24"/>
          <w:szCs w:val="24"/>
          <w:lang w:val="en-US"/>
        </w:rPr>
        <w:t>perma.cc/UX4K-2V5N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 xml:space="preserve">В этой обзорной статье к академическому учебнику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Хиндмана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и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Афанасопулоса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рассматриваются основные методы экспоненциального сглаживания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ременных рядов, приведена их классификация и описаны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асширения экспоненциального сглаживания в приложениях прогнозирования.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>David Owen, “The Correct Way to Start an Exponential Moving Average," Forward</w:t>
      </w:r>
      <w:r w:rsidR="00DA2AF3" w:rsidRPr="00DA2AF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Motion blog, January 31, 2017, https://perma.cc/ZPJ4-DJJK</w:t>
      </w:r>
    </w:p>
    <w:p w:rsidR="00F964E2" w:rsidRPr="003A3291" w:rsidRDefault="00F964E2" w:rsidP="00DA2A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Как подчеркивалось ранее в одном из замечаний, экспоненциально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кользящее среднее вычисляется относительно просто, если абстрагироваться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от проблематики выбора начальной точки. Нам нужно убедиться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том, что в скользящем среднем учитывается новая информация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— при его вычислении должен рассматриваться как можно более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ный временной диапазон сбора данных. Если мы не будем принимать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о внимание это обстоятельство, то в последующих вычислениях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лучим скользящее среднее, отражающее “бесконечность” предыдущего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абора точек данных и недооценивающее новую информацию.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одробнее об этом и о правильных вычислительных решениях можно</w:t>
      </w:r>
      <w:r w:rsidR="00DA2AF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узнать в этом блоге.</w:t>
      </w:r>
    </w:p>
    <w:p w:rsidR="00395A37" w:rsidRPr="00D1633B" w:rsidRDefault="00395A37" w:rsidP="00395A3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>Дополнительные</w:t>
      </w:r>
      <w:r w:rsidRPr="00D1633B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>источники</w:t>
      </w:r>
      <w:r w:rsidRPr="00D1633B"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 xml:space="preserve"> </w:t>
      </w:r>
    </w:p>
    <w:p w:rsidR="00F964E2" w:rsidRPr="00395A37" w:rsidRDefault="00F964E2" w:rsidP="00395A3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Avner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brami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, Aleksandr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Arovkin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, and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Younghun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Kim, “Time Series Using Exponential</w:t>
      </w:r>
      <w:r w:rsidR="00395A3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Smoothing Cells,” unpublished research paper, last revised September 29,</w:t>
      </w:r>
      <w:r w:rsidR="00395A3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95A37">
        <w:rPr>
          <w:rFonts w:asciiTheme="majorBidi" w:hAnsiTheme="majorBidi" w:cstheme="majorBidi"/>
          <w:sz w:val="24"/>
          <w:szCs w:val="24"/>
          <w:lang w:val="en-US"/>
        </w:rPr>
        <w:t>2017, https://perma.cc/2JRX-K2JZ</w:t>
      </w:r>
    </w:p>
    <w:p w:rsidR="00F964E2" w:rsidRPr="003A3291" w:rsidRDefault="00F964E2" w:rsidP="00395A3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Это написанная простым языком статья об анализе временных рядов,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в которой описывается идея применения простого экспоненциального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сглаживания для получения “ячеек экспоненциального сглаживания”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• </w:t>
      </w:r>
      <w:r w:rsidRPr="003A3291">
        <w:rPr>
          <w:rFonts w:asciiTheme="majorBidi" w:hAnsiTheme="majorBidi" w:cstheme="majorBidi"/>
          <w:sz w:val="24"/>
          <w:szCs w:val="24"/>
        </w:rPr>
        <w:t>Анализ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ункциональных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данных</w:t>
      </w:r>
    </w:p>
    <w:p w:rsidR="00F964E2" w:rsidRPr="00395A37" w:rsidRDefault="00F964E2" w:rsidP="00395A3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Jane-Ling Wang,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Jeng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-Min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Chiou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 and Hans-Georg Muller, “Review of Functional</w:t>
      </w:r>
      <w:r w:rsidR="00395A3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>Data Analysis,” Annual Reviews of Statistics and its Application, 2015, https: //</w:t>
      </w:r>
      <w:r w:rsidRPr="00395A37">
        <w:rPr>
          <w:rFonts w:asciiTheme="majorBidi" w:hAnsiTheme="majorBidi" w:cstheme="majorBidi"/>
          <w:sz w:val="24"/>
          <w:szCs w:val="24"/>
          <w:lang w:val="en-US"/>
        </w:rPr>
        <w:t>perma.cc/3DNT-J9EZ</w:t>
      </w:r>
    </w:p>
    <w:p w:rsidR="00F964E2" w:rsidRPr="003A3291" w:rsidRDefault="00F964E2" w:rsidP="00395A3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этой статье, посвященной статистическим вычислениям, приведен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краткий обзор наиболее важных математических методов анализа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ункциональных данных. В ней также рассматриваются популярные</w:t>
      </w:r>
      <w:r w:rsidR="00395A37" w:rsidRPr="005319C3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нструменты визуализации получаемых результатов.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3A3291">
        <w:rPr>
          <w:rFonts w:asciiTheme="majorBidi" w:hAnsiTheme="majorBidi" w:cstheme="majorBidi"/>
          <w:sz w:val="24"/>
          <w:szCs w:val="24"/>
        </w:rPr>
        <w:t>Shahid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Ullah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and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Caroline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F.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Finch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, “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Application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of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Functional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Data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A3291">
        <w:rPr>
          <w:rFonts w:asciiTheme="majorBidi" w:hAnsiTheme="majorBidi" w:cstheme="majorBidi"/>
          <w:sz w:val="24"/>
          <w:szCs w:val="24"/>
        </w:rPr>
        <w:t>Analysis</w:t>
      </w:r>
      <w:proofErr w:type="spellEnd"/>
      <w:r w:rsidRPr="003A3291">
        <w:rPr>
          <w:rFonts w:asciiTheme="majorBidi" w:hAnsiTheme="majorBidi" w:cstheme="majorBidi"/>
          <w:sz w:val="24"/>
          <w:szCs w:val="24"/>
        </w:rPr>
        <w:t>: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A Systematic Review,” </w:t>
      </w:r>
      <w:r w:rsidRPr="003A3291">
        <w:rPr>
          <w:rFonts w:asciiTheme="majorBidi" w:hAnsiTheme="majorBidi" w:cstheme="majorBidi"/>
          <w:sz w:val="24"/>
          <w:szCs w:val="24"/>
        </w:rPr>
        <w:t>ВМС</w:t>
      </w:r>
      <w:r w:rsidRPr="003A3291">
        <w:rPr>
          <w:rFonts w:asciiTheme="majorBidi" w:hAnsiTheme="majorBidi" w:cstheme="majorBidi"/>
          <w:sz w:val="24"/>
          <w:szCs w:val="24"/>
          <w:lang w:val="en-US"/>
        </w:rPr>
        <w:t xml:space="preserve"> Medical Research </w:t>
      </w:r>
      <w:proofErr w:type="spellStart"/>
      <w:r w:rsidRPr="003A3291">
        <w:rPr>
          <w:rFonts w:asciiTheme="majorBidi" w:hAnsiTheme="majorBidi" w:cstheme="majorBidi"/>
          <w:sz w:val="24"/>
          <w:szCs w:val="24"/>
          <w:lang w:val="en-US"/>
        </w:rPr>
        <w:t>Methodologyv</w:t>
      </w:r>
      <w:proofErr w:type="spellEnd"/>
      <w:r w:rsidRPr="003A3291">
        <w:rPr>
          <w:rFonts w:asciiTheme="majorBidi" w:hAnsiTheme="majorBidi" w:cstheme="majorBidi"/>
          <w:sz w:val="24"/>
          <w:szCs w:val="24"/>
          <w:lang w:val="en-US"/>
        </w:rPr>
        <w:t>, 13, no. 43 (2013),</w:t>
      </w:r>
    </w:p>
    <w:p w:rsidR="00F964E2" w:rsidRPr="003A3291" w:rsidRDefault="00F964E2" w:rsidP="003A329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https://perma.cc/VGK5-ZEUX</w:t>
      </w:r>
    </w:p>
    <w:p w:rsidR="00395A37" w:rsidRDefault="00F964E2" w:rsidP="00395A3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  <w:r w:rsidRPr="003A3291">
        <w:rPr>
          <w:rFonts w:asciiTheme="majorBidi" w:hAnsiTheme="majorBidi" w:cstheme="majorBidi"/>
          <w:sz w:val="24"/>
          <w:szCs w:val="24"/>
        </w:rPr>
        <w:t>В этом обзоре применяется междисциплинарный подход к исследованию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недавно опубликованных функциональных данных, подвергнутых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предварительному анализу. Авторы утверждают, что методы анализа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функциональных данных имеют гораздо более широкое применение,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чем принято считать, и приводят аргументы в пользу того, что биологические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 медицинские науки могли бы выиграть от более широкого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использования таких методов при изучении собираемых ими временных</w:t>
      </w:r>
      <w:r w:rsidR="00395A37" w:rsidRPr="00395A37">
        <w:rPr>
          <w:rFonts w:asciiTheme="majorBidi" w:hAnsiTheme="majorBidi" w:cstheme="majorBidi"/>
          <w:sz w:val="24"/>
          <w:szCs w:val="24"/>
        </w:rPr>
        <w:t xml:space="preserve"> </w:t>
      </w:r>
      <w:r w:rsidRPr="003A3291">
        <w:rPr>
          <w:rFonts w:asciiTheme="majorBidi" w:hAnsiTheme="majorBidi" w:cstheme="majorBidi"/>
          <w:sz w:val="24"/>
          <w:szCs w:val="24"/>
        </w:rPr>
        <w:t>рядов.</w:t>
      </w:r>
    </w:p>
    <w:p w:rsidR="00395A37" w:rsidRDefault="00395A37">
      <w:pPr>
        <w:rPr>
          <w:rFonts w:asciiTheme="majorBidi" w:hAnsiTheme="majorBidi" w:cstheme="majorBidi"/>
          <w:sz w:val="24"/>
          <w:szCs w:val="24"/>
        </w:rPr>
      </w:pPr>
    </w:p>
    <w:sectPr w:rsidR="00395A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003B"/>
    <w:rsid w:val="00002473"/>
    <w:rsid w:val="00003FF3"/>
    <w:rsid w:val="00004D45"/>
    <w:rsid w:val="000054BD"/>
    <w:rsid w:val="00013694"/>
    <w:rsid w:val="00023F6F"/>
    <w:rsid w:val="00025A62"/>
    <w:rsid w:val="000278AF"/>
    <w:rsid w:val="00036825"/>
    <w:rsid w:val="00045ACD"/>
    <w:rsid w:val="000463E8"/>
    <w:rsid w:val="0004676F"/>
    <w:rsid w:val="00047CA9"/>
    <w:rsid w:val="000516C6"/>
    <w:rsid w:val="00054FC1"/>
    <w:rsid w:val="000727BF"/>
    <w:rsid w:val="000758B0"/>
    <w:rsid w:val="0007598B"/>
    <w:rsid w:val="000824B5"/>
    <w:rsid w:val="0008254F"/>
    <w:rsid w:val="000913FA"/>
    <w:rsid w:val="000938F0"/>
    <w:rsid w:val="00094B75"/>
    <w:rsid w:val="000A368E"/>
    <w:rsid w:val="000A58FF"/>
    <w:rsid w:val="000A6A3B"/>
    <w:rsid w:val="000B0098"/>
    <w:rsid w:val="000B53AA"/>
    <w:rsid w:val="000B6B13"/>
    <w:rsid w:val="000C24BF"/>
    <w:rsid w:val="000D0EA3"/>
    <w:rsid w:val="000D293C"/>
    <w:rsid w:val="000D54AA"/>
    <w:rsid w:val="000E26BA"/>
    <w:rsid w:val="000E4860"/>
    <w:rsid w:val="000F2AB5"/>
    <w:rsid w:val="00100008"/>
    <w:rsid w:val="00104B9A"/>
    <w:rsid w:val="00105E7D"/>
    <w:rsid w:val="00110954"/>
    <w:rsid w:val="00111530"/>
    <w:rsid w:val="00114C66"/>
    <w:rsid w:val="001153A5"/>
    <w:rsid w:val="001212DC"/>
    <w:rsid w:val="001229E8"/>
    <w:rsid w:val="00124499"/>
    <w:rsid w:val="001244C0"/>
    <w:rsid w:val="00131217"/>
    <w:rsid w:val="0013569A"/>
    <w:rsid w:val="00143476"/>
    <w:rsid w:val="00151162"/>
    <w:rsid w:val="00153DC6"/>
    <w:rsid w:val="00155852"/>
    <w:rsid w:val="0016172C"/>
    <w:rsid w:val="001622C9"/>
    <w:rsid w:val="00165CF3"/>
    <w:rsid w:val="00173F38"/>
    <w:rsid w:val="001970B4"/>
    <w:rsid w:val="001976C0"/>
    <w:rsid w:val="00197869"/>
    <w:rsid w:val="001A1D6E"/>
    <w:rsid w:val="001A3AA9"/>
    <w:rsid w:val="001A5752"/>
    <w:rsid w:val="001B1FFC"/>
    <w:rsid w:val="001B68F3"/>
    <w:rsid w:val="001C3882"/>
    <w:rsid w:val="001C5F5E"/>
    <w:rsid w:val="001D71D9"/>
    <w:rsid w:val="001D7B33"/>
    <w:rsid w:val="001E105B"/>
    <w:rsid w:val="001E3795"/>
    <w:rsid w:val="001E3836"/>
    <w:rsid w:val="001F0869"/>
    <w:rsid w:val="001F0AC1"/>
    <w:rsid w:val="001F122E"/>
    <w:rsid w:val="001F599E"/>
    <w:rsid w:val="001F646B"/>
    <w:rsid w:val="001F76CD"/>
    <w:rsid w:val="001F7E46"/>
    <w:rsid w:val="0020231C"/>
    <w:rsid w:val="002029FE"/>
    <w:rsid w:val="002035C7"/>
    <w:rsid w:val="00203C74"/>
    <w:rsid w:val="00210420"/>
    <w:rsid w:val="00212F1F"/>
    <w:rsid w:val="0021465B"/>
    <w:rsid w:val="002156B0"/>
    <w:rsid w:val="0021676C"/>
    <w:rsid w:val="00216869"/>
    <w:rsid w:val="002169D0"/>
    <w:rsid w:val="00217AB3"/>
    <w:rsid w:val="00222682"/>
    <w:rsid w:val="00222743"/>
    <w:rsid w:val="0022370A"/>
    <w:rsid w:val="00224E01"/>
    <w:rsid w:val="00226305"/>
    <w:rsid w:val="00226F61"/>
    <w:rsid w:val="00250FE4"/>
    <w:rsid w:val="00254692"/>
    <w:rsid w:val="00261D77"/>
    <w:rsid w:val="002621DC"/>
    <w:rsid w:val="00262E6B"/>
    <w:rsid w:val="002675A2"/>
    <w:rsid w:val="002722C6"/>
    <w:rsid w:val="00276A52"/>
    <w:rsid w:val="00283EB4"/>
    <w:rsid w:val="002863A2"/>
    <w:rsid w:val="00293A3B"/>
    <w:rsid w:val="0029400E"/>
    <w:rsid w:val="0029451B"/>
    <w:rsid w:val="002A0B38"/>
    <w:rsid w:val="002A2FAF"/>
    <w:rsid w:val="002B3B7D"/>
    <w:rsid w:val="002B4BB2"/>
    <w:rsid w:val="002B51B7"/>
    <w:rsid w:val="002C1FF7"/>
    <w:rsid w:val="002C4D5E"/>
    <w:rsid w:val="002C7519"/>
    <w:rsid w:val="002D0695"/>
    <w:rsid w:val="002D30C2"/>
    <w:rsid w:val="002E123B"/>
    <w:rsid w:val="002E3CAA"/>
    <w:rsid w:val="002E4884"/>
    <w:rsid w:val="002F2742"/>
    <w:rsid w:val="002F4958"/>
    <w:rsid w:val="002F7B47"/>
    <w:rsid w:val="003008C5"/>
    <w:rsid w:val="00301931"/>
    <w:rsid w:val="00316586"/>
    <w:rsid w:val="003229D4"/>
    <w:rsid w:val="00327178"/>
    <w:rsid w:val="00327194"/>
    <w:rsid w:val="00330815"/>
    <w:rsid w:val="00332A67"/>
    <w:rsid w:val="00341D18"/>
    <w:rsid w:val="00343F28"/>
    <w:rsid w:val="003507E8"/>
    <w:rsid w:val="00351124"/>
    <w:rsid w:val="003518CE"/>
    <w:rsid w:val="00353290"/>
    <w:rsid w:val="003548D2"/>
    <w:rsid w:val="00357AA5"/>
    <w:rsid w:val="0036023D"/>
    <w:rsid w:val="003669DC"/>
    <w:rsid w:val="00371203"/>
    <w:rsid w:val="003719C4"/>
    <w:rsid w:val="003723B0"/>
    <w:rsid w:val="00373239"/>
    <w:rsid w:val="003767FE"/>
    <w:rsid w:val="00377630"/>
    <w:rsid w:val="00380CF7"/>
    <w:rsid w:val="00380FFE"/>
    <w:rsid w:val="00385251"/>
    <w:rsid w:val="0038626D"/>
    <w:rsid w:val="00394F75"/>
    <w:rsid w:val="00395A37"/>
    <w:rsid w:val="003A322E"/>
    <w:rsid w:val="003A3291"/>
    <w:rsid w:val="003A4AAF"/>
    <w:rsid w:val="003B1054"/>
    <w:rsid w:val="003B6415"/>
    <w:rsid w:val="003C04CF"/>
    <w:rsid w:val="003C1E48"/>
    <w:rsid w:val="003C3888"/>
    <w:rsid w:val="003C71F4"/>
    <w:rsid w:val="003C7E0F"/>
    <w:rsid w:val="003D1A1A"/>
    <w:rsid w:val="003D650C"/>
    <w:rsid w:val="003D66FB"/>
    <w:rsid w:val="003E0709"/>
    <w:rsid w:val="003E52C5"/>
    <w:rsid w:val="003F17B7"/>
    <w:rsid w:val="003F3FBE"/>
    <w:rsid w:val="003F778C"/>
    <w:rsid w:val="00404627"/>
    <w:rsid w:val="00411EB3"/>
    <w:rsid w:val="00412F76"/>
    <w:rsid w:val="004135A8"/>
    <w:rsid w:val="00416E58"/>
    <w:rsid w:val="00417D2A"/>
    <w:rsid w:val="004205DF"/>
    <w:rsid w:val="00421D60"/>
    <w:rsid w:val="00430579"/>
    <w:rsid w:val="00434B22"/>
    <w:rsid w:val="004516D1"/>
    <w:rsid w:val="004525BA"/>
    <w:rsid w:val="00452DAB"/>
    <w:rsid w:val="0045340F"/>
    <w:rsid w:val="0045765E"/>
    <w:rsid w:val="00461A75"/>
    <w:rsid w:val="00462C8F"/>
    <w:rsid w:val="00473989"/>
    <w:rsid w:val="004778FC"/>
    <w:rsid w:val="00483188"/>
    <w:rsid w:val="004875DE"/>
    <w:rsid w:val="004944F4"/>
    <w:rsid w:val="0049678A"/>
    <w:rsid w:val="004977B6"/>
    <w:rsid w:val="004A1366"/>
    <w:rsid w:val="004A2C05"/>
    <w:rsid w:val="004A6D5A"/>
    <w:rsid w:val="004B29D8"/>
    <w:rsid w:val="004B334D"/>
    <w:rsid w:val="004B4517"/>
    <w:rsid w:val="004B5B7F"/>
    <w:rsid w:val="004B7308"/>
    <w:rsid w:val="004B7825"/>
    <w:rsid w:val="004C0E6D"/>
    <w:rsid w:val="004C31BE"/>
    <w:rsid w:val="004C788C"/>
    <w:rsid w:val="004D5289"/>
    <w:rsid w:val="004E00B7"/>
    <w:rsid w:val="004E03A6"/>
    <w:rsid w:val="004E0FFD"/>
    <w:rsid w:val="004F1DF7"/>
    <w:rsid w:val="0050062F"/>
    <w:rsid w:val="00502655"/>
    <w:rsid w:val="00510696"/>
    <w:rsid w:val="00513D4B"/>
    <w:rsid w:val="00514477"/>
    <w:rsid w:val="005151FE"/>
    <w:rsid w:val="00516AA0"/>
    <w:rsid w:val="00517FB2"/>
    <w:rsid w:val="0052097E"/>
    <w:rsid w:val="00531188"/>
    <w:rsid w:val="005319C3"/>
    <w:rsid w:val="00531F6D"/>
    <w:rsid w:val="00534053"/>
    <w:rsid w:val="00534216"/>
    <w:rsid w:val="00534D01"/>
    <w:rsid w:val="00535263"/>
    <w:rsid w:val="00545D9C"/>
    <w:rsid w:val="00551F95"/>
    <w:rsid w:val="00556C07"/>
    <w:rsid w:val="005602AA"/>
    <w:rsid w:val="00564DCE"/>
    <w:rsid w:val="00565530"/>
    <w:rsid w:val="00565D83"/>
    <w:rsid w:val="00577F57"/>
    <w:rsid w:val="00584685"/>
    <w:rsid w:val="00585328"/>
    <w:rsid w:val="00590E1B"/>
    <w:rsid w:val="005917FF"/>
    <w:rsid w:val="00594B50"/>
    <w:rsid w:val="0059688C"/>
    <w:rsid w:val="005974E9"/>
    <w:rsid w:val="005A660B"/>
    <w:rsid w:val="005B023F"/>
    <w:rsid w:val="005B13D8"/>
    <w:rsid w:val="005B2C25"/>
    <w:rsid w:val="005B2C5B"/>
    <w:rsid w:val="005B5B79"/>
    <w:rsid w:val="005C2F86"/>
    <w:rsid w:val="005C61BB"/>
    <w:rsid w:val="005D1004"/>
    <w:rsid w:val="005D2511"/>
    <w:rsid w:val="005E3035"/>
    <w:rsid w:val="005F290F"/>
    <w:rsid w:val="005F37E4"/>
    <w:rsid w:val="00602DB3"/>
    <w:rsid w:val="00607723"/>
    <w:rsid w:val="00613767"/>
    <w:rsid w:val="00613F90"/>
    <w:rsid w:val="0062391C"/>
    <w:rsid w:val="006249DD"/>
    <w:rsid w:val="00632371"/>
    <w:rsid w:val="0063382B"/>
    <w:rsid w:val="0063507D"/>
    <w:rsid w:val="006406D5"/>
    <w:rsid w:val="0064149A"/>
    <w:rsid w:val="00643873"/>
    <w:rsid w:val="00645665"/>
    <w:rsid w:val="006507F0"/>
    <w:rsid w:val="006560A3"/>
    <w:rsid w:val="006606B0"/>
    <w:rsid w:val="00666D8A"/>
    <w:rsid w:val="0067585B"/>
    <w:rsid w:val="00695A09"/>
    <w:rsid w:val="006A6220"/>
    <w:rsid w:val="006B128B"/>
    <w:rsid w:val="006B1B33"/>
    <w:rsid w:val="006B4D23"/>
    <w:rsid w:val="006C07E2"/>
    <w:rsid w:val="006C5F30"/>
    <w:rsid w:val="006D4181"/>
    <w:rsid w:val="006D5C35"/>
    <w:rsid w:val="006E2FF4"/>
    <w:rsid w:val="006E49D2"/>
    <w:rsid w:val="006E65FE"/>
    <w:rsid w:val="006E6D3B"/>
    <w:rsid w:val="006E7073"/>
    <w:rsid w:val="006E7E3E"/>
    <w:rsid w:val="006F0E66"/>
    <w:rsid w:val="006F3994"/>
    <w:rsid w:val="006F4D14"/>
    <w:rsid w:val="006F6A46"/>
    <w:rsid w:val="006F76F6"/>
    <w:rsid w:val="00705B70"/>
    <w:rsid w:val="00707D40"/>
    <w:rsid w:val="00714705"/>
    <w:rsid w:val="00714C74"/>
    <w:rsid w:val="00721D06"/>
    <w:rsid w:val="00722881"/>
    <w:rsid w:val="007315A9"/>
    <w:rsid w:val="00760DCB"/>
    <w:rsid w:val="00762970"/>
    <w:rsid w:val="00763D01"/>
    <w:rsid w:val="0077075E"/>
    <w:rsid w:val="007707A9"/>
    <w:rsid w:val="00770DE9"/>
    <w:rsid w:val="0077165C"/>
    <w:rsid w:val="0077228E"/>
    <w:rsid w:val="00773B19"/>
    <w:rsid w:val="00773F7C"/>
    <w:rsid w:val="00774381"/>
    <w:rsid w:val="00774AE3"/>
    <w:rsid w:val="0078527F"/>
    <w:rsid w:val="00791D4A"/>
    <w:rsid w:val="007940BB"/>
    <w:rsid w:val="007969A4"/>
    <w:rsid w:val="007A3033"/>
    <w:rsid w:val="007B01D0"/>
    <w:rsid w:val="007B3F46"/>
    <w:rsid w:val="007B4592"/>
    <w:rsid w:val="007B485D"/>
    <w:rsid w:val="007B5F80"/>
    <w:rsid w:val="007C370A"/>
    <w:rsid w:val="007C5A4C"/>
    <w:rsid w:val="007C74EB"/>
    <w:rsid w:val="007D272B"/>
    <w:rsid w:val="007D6645"/>
    <w:rsid w:val="007F11B2"/>
    <w:rsid w:val="007F17C1"/>
    <w:rsid w:val="007F428F"/>
    <w:rsid w:val="00802DFD"/>
    <w:rsid w:val="00806E8B"/>
    <w:rsid w:val="00810A9A"/>
    <w:rsid w:val="00811BD4"/>
    <w:rsid w:val="0081232D"/>
    <w:rsid w:val="0082109F"/>
    <w:rsid w:val="008260C6"/>
    <w:rsid w:val="00831130"/>
    <w:rsid w:val="00831752"/>
    <w:rsid w:val="00833735"/>
    <w:rsid w:val="00841365"/>
    <w:rsid w:val="008517E2"/>
    <w:rsid w:val="008522A8"/>
    <w:rsid w:val="008546A2"/>
    <w:rsid w:val="00860CD8"/>
    <w:rsid w:val="0086713C"/>
    <w:rsid w:val="00870177"/>
    <w:rsid w:val="00873D4B"/>
    <w:rsid w:val="00876046"/>
    <w:rsid w:val="00876175"/>
    <w:rsid w:val="008767C3"/>
    <w:rsid w:val="008818DC"/>
    <w:rsid w:val="008833B6"/>
    <w:rsid w:val="00883E45"/>
    <w:rsid w:val="008841B3"/>
    <w:rsid w:val="00886FD6"/>
    <w:rsid w:val="0089066B"/>
    <w:rsid w:val="00894274"/>
    <w:rsid w:val="008943E0"/>
    <w:rsid w:val="008977E6"/>
    <w:rsid w:val="008978DE"/>
    <w:rsid w:val="008A3709"/>
    <w:rsid w:val="008A53AD"/>
    <w:rsid w:val="008B117E"/>
    <w:rsid w:val="008B4113"/>
    <w:rsid w:val="008B779D"/>
    <w:rsid w:val="008C7A76"/>
    <w:rsid w:val="008D10EC"/>
    <w:rsid w:val="008D197D"/>
    <w:rsid w:val="008D2685"/>
    <w:rsid w:val="008D3DF5"/>
    <w:rsid w:val="008D7192"/>
    <w:rsid w:val="008E16B8"/>
    <w:rsid w:val="008E53C8"/>
    <w:rsid w:val="008E5E82"/>
    <w:rsid w:val="008E6FDD"/>
    <w:rsid w:val="008F308B"/>
    <w:rsid w:val="008F3239"/>
    <w:rsid w:val="008F598A"/>
    <w:rsid w:val="009070EE"/>
    <w:rsid w:val="009149F1"/>
    <w:rsid w:val="009213C9"/>
    <w:rsid w:val="00922DF9"/>
    <w:rsid w:val="009265EA"/>
    <w:rsid w:val="00926DBE"/>
    <w:rsid w:val="00933C36"/>
    <w:rsid w:val="00942C13"/>
    <w:rsid w:val="009525C0"/>
    <w:rsid w:val="009534B8"/>
    <w:rsid w:val="00953D4B"/>
    <w:rsid w:val="009550E4"/>
    <w:rsid w:val="009630F1"/>
    <w:rsid w:val="00971E3B"/>
    <w:rsid w:val="00975994"/>
    <w:rsid w:val="00982F13"/>
    <w:rsid w:val="00985244"/>
    <w:rsid w:val="0099136C"/>
    <w:rsid w:val="009931DA"/>
    <w:rsid w:val="009953AF"/>
    <w:rsid w:val="009956FF"/>
    <w:rsid w:val="009A194A"/>
    <w:rsid w:val="009A3D1E"/>
    <w:rsid w:val="009A50EF"/>
    <w:rsid w:val="009B000D"/>
    <w:rsid w:val="009B064D"/>
    <w:rsid w:val="009B22EA"/>
    <w:rsid w:val="009C2192"/>
    <w:rsid w:val="009C6816"/>
    <w:rsid w:val="009C78F0"/>
    <w:rsid w:val="009D7545"/>
    <w:rsid w:val="009E4438"/>
    <w:rsid w:val="009E6AB3"/>
    <w:rsid w:val="009F505C"/>
    <w:rsid w:val="009F572E"/>
    <w:rsid w:val="00A03784"/>
    <w:rsid w:val="00A041C5"/>
    <w:rsid w:val="00A04215"/>
    <w:rsid w:val="00A04565"/>
    <w:rsid w:val="00A04B38"/>
    <w:rsid w:val="00A060FB"/>
    <w:rsid w:val="00A06E19"/>
    <w:rsid w:val="00A06F6C"/>
    <w:rsid w:val="00A0797A"/>
    <w:rsid w:val="00A10F29"/>
    <w:rsid w:val="00A15BDD"/>
    <w:rsid w:val="00A23EA8"/>
    <w:rsid w:val="00A25F26"/>
    <w:rsid w:val="00A41AD4"/>
    <w:rsid w:val="00A51BAB"/>
    <w:rsid w:val="00A572FF"/>
    <w:rsid w:val="00A6210C"/>
    <w:rsid w:val="00A63FB2"/>
    <w:rsid w:val="00A64C16"/>
    <w:rsid w:val="00A660B5"/>
    <w:rsid w:val="00A673A1"/>
    <w:rsid w:val="00A71C24"/>
    <w:rsid w:val="00A72DAD"/>
    <w:rsid w:val="00A8341A"/>
    <w:rsid w:val="00A925BC"/>
    <w:rsid w:val="00A96F63"/>
    <w:rsid w:val="00AA135D"/>
    <w:rsid w:val="00AA222F"/>
    <w:rsid w:val="00AA247D"/>
    <w:rsid w:val="00AA25B0"/>
    <w:rsid w:val="00AA5615"/>
    <w:rsid w:val="00AA6300"/>
    <w:rsid w:val="00AB50AB"/>
    <w:rsid w:val="00AB6782"/>
    <w:rsid w:val="00AC13F5"/>
    <w:rsid w:val="00AC1780"/>
    <w:rsid w:val="00AC18E0"/>
    <w:rsid w:val="00AC5280"/>
    <w:rsid w:val="00AC7603"/>
    <w:rsid w:val="00AD0A42"/>
    <w:rsid w:val="00AD15E5"/>
    <w:rsid w:val="00AD5545"/>
    <w:rsid w:val="00AD68FD"/>
    <w:rsid w:val="00AF0C16"/>
    <w:rsid w:val="00AF4930"/>
    <w:rsid w:val="00AF69E3"/>
    <w:rsid w:val="00B04707"/>
    <w:rsid w:val="00B0558C"/>
    <w:rsid w:val="00B11343"/>
    <w:rsid w:val="00B136FB"/>
    <w:rsid w:val="00B15E5A"/>
    <w:rsid w:val="00B20E90"/>
    <w:rsid w:val="00B23FF2"/>
    <w:rsid w:val="00B24DB1"/>
    <w:rsid w:val="00B26733"/>
    <w:rsid w:val="00B30BDC"/>
    <w:rsid w:val="00B32C27"/>
    <w:rsid w:val="00B34B81"/>
    <w:rsid w:val="00B35553"/>
    <w:rsid w:val="00B36F21"/>
    <w:rsid w:val="00B434EF"/>
    <w:rsid w:val="00B45B63"/>
    <w:rsid w:val="00B46705"/>
    <w:rsid w:val="00B476C4"/>
    <w:rsid w:val="00B478BD"/>
    <w:rsid w:val="00B502D4"/>
    <w:rsid w:val="00B51509"/>
    <w:rsid w:val="00B517B3"/>
    <w:rsid w:val="00B54636"/>
    <w:rsid w:val="00B61403"/>
    <w:rsid w:val="00B63600"/>
    <w:rsid w:val="00B6543C"/>
    <w:rsid w:val="00B66DA3"/>
    <w:rsid w:val="00B6722F"/>
    <w:rsid w:val="00B700DA"/>
    <w:rsid w:val="00B726B8"/>
    <w:rsid w:val="00B7359B"/>
    <w:rsid w:val="00B77949"/>
    <w:rsid w:val="00B809AF"/>
    <w:rsid w:val="00B80E33"/>
    <w:rsid w:val="00B835AB"/>
    <w:rsid w:val="00B93C56"/>
    <w:rsid w:val="00B972E7"/>
    <w:rsid w:val="00B9734B"/>
    <w:rsid w:val="00B978C5"/>
    <w:rsid w:val="00BA381D"/>
    <w:rsid w:val="00BA59E6"/>
    <w:rsid w:val="00BA6B2B"/>
    <w:rsid w:val="00BB05CF"/>
    <w:rsid w:val="00BB101A"/>
    <w:rsid w:val="00BB152A"/>
    <w:rsid w:val="00BB3488"/>
    <w:rsid w:val="00BB47C0"/>
    <w:rsid w:val="00BB49ED"/>
    <w:rsid w:val="00BB4AB3"/>
    <w:rsid w:val="00BB4EDC"/>
    <w:rsid w:val="00BB7B4E"/>
    <w:rsid w:val="00BC5747"/>
    <w:rsid w:val="00BC6064"/>
    <w:rsid w:val="00BC62FE"/>
    <w:rsid w:val="00BD0D59"/>
    <w:rsid w:val="00BD20A1"/>
    <w:rsid w:val="00BE622D"/>
    <w:rsid w:val="00C000BF"/>
    <w:rsid w:val="00C0428D"/>
    <w:rsid w:val="00C11832"/>
    <w:rsid w:val="00C14A2C"/>
    <w:rsid w:val="00C152F7"/>
    <w:rsid w:val="00C17192"/>
    <w:rsid w:val="00C206A0"/>
    <w:rsid w:val="00C23D45"/>
    <w:rsid w:val="00C30150"/>
    <w:rsid w:val="00C32C04"/>
    <w:rsid w:val="00C35F32"/>
    <w:rsid w:val="00C445B6"/>
    <w:rsid w:val="00C5268D"/>
    <w:rsid w:val="00C54011"/>
    <w:rsid w:val="00C56540"/>
    <w:rsid w:val="00C61576"/>
    <w:rsid w:val="00C6206E"/>
    <w:rsid w:val="00C622FC"/>
    <w:rsid w:val="00C650ED"/>
    <w:rsid w:val="00C65570"/>
    <w:rsid w:val="00C72B5F"/>
    <w:rsid w:val="00C831FF"/>
    <w:rsid w:val="00C83F0B"/>
    <w:rsid w:val="00C937C1"/>
    <w:rsid w:val="00C94614"/>
    <w:rsid w:val="00CA0994"/>
    <w:rsid w:val="00CA3B08"/>
    <w:rsid w:val="00CB0B5F"/>
    <w:rsid w:val="00CB4B61"/>
    <w:rsid w:val="00CB6397"/>
    <w:rsid w:val="00CC4CD2"/>
    <w:rsid w:val="00CD0529"/>
    <w:rsid w:val="00CD1DF7"/>
    <w:rsid w:val="00CD3651"/>
    <w:rsid w:val="00CD460E"/>
    <w:rsid w:val="00CD6879"/>
    <w:rsid w:val="00CD6982"/>
    <w:rsid w:val="00CE09F9"/>
    <w:rsid w:val="00CE1396"/>
    <w:rsid w:val="00CE2E48"/>
    <w:rsid w:val="00CE7F06"/>
    <w:rsid w:val="00CF1888"/>
    <w:rsid w:val="00CF2155"/>
    <w:rsid w:val="00CF3763"/>
    <w:rsid w:val="00CF3FE5"/>
    <w:rsid w:val="00CF59D6"/>
    <w:rsid w:val="00CF6808"/>
    <w:rsid w:val="00D01269"/>
    <w:rsid w:val="00D0426A"/>
    <w:rsid w:val="00D0502C"/>
    <w:rsid w:val="00D0661C"/>
    <w:rsid w:val="00D0685E"/>
    <w:rsid w:val="00D07EDF"/>
    <w:rsid w:val="00D125D3"/>
    <w:rsid w:val="00D1472C"/>
    <w:rsid w:val="00D15C40"/>
    <w:rsid w:val="00D1633B"/>
    <w:rsid w:val="00D20874"/>
    <w:rsid w:val="00D24424"/>
    <w:rsid w:val="00D3272F"/>
    <w:rsid w:val="00D32AAD"/>
    <w:rsid w:val="00D368E5"/>
    <w:rsid w:val="00D418AA"/>
    <w:rsid w:val="00D41FC3"/>
    <w:rsid w:val="00D53908"/>
    <w:rsid w:val="00D60AF6"/>
    <w:rsid w:val="00D661C4"/>
    <w:rsid w:val="00D66EF1"/>
    <w:rsid w:val="00D67175"/>
    <w:rsid w:val="00D67D3B"/>
    <w:rsid w:val="00D7087C"/>
    <w:rsid w:val="00D75092"/>
    <w:rsid w:val="00D77BBC"/>
    <w:rsid w:val="00D814BB"/>
    <w:rsid w:val="00D8582E"/>
    <w:rsid w:val="00D90AF8"/>
    <w:rsid w:val="00D93207"/>
    <w:rsid w:val="00D95FDC"/>
    <w:rsid w:val="00D964DB"/>
    <w:rsid w:val="00D96F5A"/>
    <w:rsid w:val="00DA2AF3"/>
    <w:rsid w:val="00DA36CA"/>
    <w:rsid w:val="00DB003B"/>
    <w:rsid w:val="00DB0465"/>
    <w:rsid w:val="00DB4E80"/>
    <w:rsid w:val="00DB5FD6"/>
    <w:rsid w:val="00DB743E"/>
    <w:rsid w:val="00DB7AE3"/>
    <w:rsid w:val="00DC0782"/>
    <w:rsid w:val="00DC115B"/>
    <w:rsid w:val="00DC748F"/>
    <w:rsid w:val="00DD1208"/>
    <w:rsid w:val="00DD2276"/>
    <w:rsid w:val="00DD2E32"/>
    <w:rsid w:val="00DD2EB2"/>
    <w:rsid w:val="00DD3755"/>
    <w:rsid w:val="00DD5CA4"/>
    <w:rsid w:val="00DD6A78"/>
    <w:rsid w:val="00DF117A"/>
    <w:rsid w:val="00DF1F52"/>
    <w:rsid w:val="00DF3499"/>
    <w:rsid w:val="00DF5055"/>
    <w:rsid w:val="00DF6B68"/>
    <w:rsid w:val="00DF7F72"/>
    <w:rsid w:val="00E05377"/>
    <w:rsid w:val="00E05D2B"/>
    <w:rsid w:val="00E168BB"/>
    <w:rsid w:val="00E17E1D"/>
    <w:rsid w:val="00E21631"/>
    <w:rsid w:val="00E223A4"/>
    <w:rsid w:val="00E234DA"/>
    <w:rsid w:val="00E259C8"/>
    <w:rsid w:val="00E268F3"/>
    <w:rsid w:val="00E314AE"/>
    <w:rsid w:val="00E3465F"/>
    <w:rsid w:val="00E365A3"/>
    <w:rsid w:val="00E368B1"/>
    <w:rsid w:val="00E36DB4"/>
    <w:rsid w:val="00E4159C"/>
    <w:rsid w:val="00E437FC"/>
    <w:rsid w:val="00E438C5"/>
    <w:rsid w:val="00E45343"/>
    <w:rsid w:val="00E535DD"/>
    <w:rsid w:val="00E5429E"/>
    <w:rsid w:val="00E55D74"/>
    <w:rsid w:val="00E60AB5"/>
    <w:rsid w:val="00E62AF8"/>
    <w:rsid w:val="00E63029"/>
    <w:rsid w:val="00E67EBF"/>
    <w:rsid w:val="00E70F05"/>
    <w:rsid w:val="00E72ADF"/>
    <w:rsid w:val="00E745AF"/>
    <w:rsid w:val="00E77EFE"/>
    <w:rsid w:val="00E80443"/>
    <w:rsid w:val="00E834DB"/>
    <w:rsid w:val="00E84C12"/>
    <w:rsid w:val="00E85804"/>
    <w:rsid w:val="00E9088D"/>
    <w:rsid w:val="00E911E8"/>
    <w:rsid w:val="00E91904"/>
    <w:rsid w:val="00E92ABB"/>
    <w:rsid w:val="00E92D74"/>
    <w:rsid w:val="00E96011"/>
    <w:rsid w:val="00EA0C68"/>
    <w:rsid w:val="00EB0AC4"/>
    <w:rsid w:val="00EB369D"/>
    <w:rsid w:val="00EC07AA"/>
    <w:rsid w:val="00EC2208"/>
    <w:rsid w:val="00EC622A"/>
    <w:rsid w:val="00EC7836"/>
    <w:rsid w:val="00ED0385"/>
    <w:rsid w:val="00ED7456"/>
    <w:rsid w:val="00EE15FA"/>
    <w:rsid w:val="00EE4157"/>
    <w:rsid w:val="00EF078B"/>
    <w:rsid w:val="00EF1388"/>
    <w:rsid w:val="00EF2CD0"/>
    <w:rsid w:val="00F0386D"/>
    <w:rsid w:val="00F10917"/>
    <w:rsid w:val="00F164AD"/>
    <w:rsid w:val="00F16A09"/>
    <w:rsid w:val="00F1779A"/>
    <w:rsid w:val="00F20DB1"/>
    <w:rsid w:val="00F22E26"/>
    <w:rsid w:val="00F2387E"/>
    <w:rsid w:val="00F24E4B"/>
    <w:rsid w:val="00F260DB"/>
    <w:rsid w:val="00F26D4D"/>
    <w:rsid w:val="00F30111"/>
    <w:rsid w:val="00F3768D"/>
    <w:rsid w:val="00F37A7C"/>
    <w:rsid w:val="00F40BA6"/>
    <w:rsid w:val="00F40C2B"/>
    <w:rsid w:val="00F51A77"/>
    <w:rsid w:val="00F57E7E"/>
    <w:rsid w:val="00F64B58"/>
    <w:rsid w:val="00F6552A"/>
    <w:rsid w:val="00F66184"/>
    <w:rsid w:val="00F66FD6"/>
    <w:rsid w:val="00F678F3"/>
    <w:rsid w:val="00F70C1B"/>
    <w:rsid w:val="00F72A5F"/>
    <w:rsid w:val="00F837CD"/>
    <w:rsid w:val="00F90F2D"/>
    <w:rsid w:val="00F91C77"/>
    <w:rsid w:val="00F95581"/>
    <w:rsid w:val="00F964E2"/>
    <w:rsid w:val="00FA0E9F"/>
    <w:rsid w:val="00FA1C44"/>
    <w:rsid w:val="00FA4268"/>
    <w:rsid w:val="00FA5335"/>
    <w:rsid w:val="00FB458B"/>
    <w:rsid w:val="00FC028F"/>
    <w:rsid w:val="00FC3D2C"/>
    <w:rsid w:val="00FC4929"/>
    <w:rsid w:val="00FC7172"/>
    <w:rsid w:val="00FD75FF"/>
    <w:rsid w:val="00FE72B5"/>
    <w:rsid w:val="00FE785C"/>
    <w:rsid w:val="00FF2056"/>
    <w:rsid w:val="00FF2D5A"/>
    <w:rsid w:val="00FF6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99D473F"/>
  <w15:chartTrackingRefBased/>
  <w15:docId w15:val="{A2553680-3042-45EC-87F1-77FBF32CE0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E4438"/>
    <w:rPr>
      <w:color w:val="0563C1" w:themeColor="hyperlink"/>
      <w:u w:val="single"/>
    </w:rPr>
  </w:style>
  <w:style w:type="table" w:styleId="a4">
    <w:name w:val="Table Grid"/>
    <w:basedOn w:val="a1"/>
    <w:uiPriority w:val="39"/>
    <w:rsid w:val="006F4D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1"/>
    <w:qFormat/>
    <w:rsid w:val="006F4D1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  <w:lang w:bidi="he-IL"/>
    </w:rPr>
  </w:style>
  <w:style w:type="paragraph" w:customStyle="1" w:styleId="TableParagraph">
    <w:name w:val="Table Paragraph"/>
    <w:basedOn w:val="a"/>
    <w:uiPriority w:val="1"/>
    <w:qFormat/>
    <w:rsid w:val="006F4D1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erma.cc/CJ7A-SXFD" TargetMode="External"/><Relationship Id="rId13" Type="http://schemas.openxmlformats.org/officeDocument/2006/relationships/image" Target="media/image9.emf"/><Relationship Id="rId18" Type="http://schemas.openxmlformats.org/officeDocument/2006/relationships/image" Target="media/image12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4.emf"/><Relationship Id="rId12" Type="http://schemas.openxmlformats.org/officeDocument/2006/relationships/image" Target="media/image8.emf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29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7.emf"/><Relationship Id="rId24" Type="http://schemas.openxmlformats.org/officeDocument/2006/relationships/image" Target="media/image16.emf"/><Relationship Id="rId5" Type="http://schemas.openxmlformats.org/officeDocument/2006/relationships/image" Target="media/image2.emf"/><Relationship Id="rId15" Type="http://schemas.openxmlformats.org/officeDocument/2006/relationships/oleObject" Target="embeddings/oleObject1.bin"/><Relationship Id="rId23" Type="http://schemas.openxmlformats.org/officeDocument/2006/relationships/image" Target="media/image15.emf"/><Relationship Id="rId28" Type="http://schemas.openxmlformats.org/officeDocument/2006/relationships/customXml" Target="../customXml/item2.xml"/><Relationship Id="rId10" Type="http://schemas.openxmlformats.org/officeDocument/2006/relationships/image" Target="media/image6.emf"/><Relationship Id="rId19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5.emf"/><Relationship Id="rId14" Type="http://schemas.openxmlformats.org/officeDocument/2006/relationships/image" Target="media/image10.wmf"/><Relationship Id="rId22" Type="http://schemas.openxmlformats.org/officeDocument/2006/relationships/image" Target="media/image14.emf"/><Relationship Id="rId27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BD7D9BBCFE5C314FB653B6C08994937B" ma:contentTypeVersion="11" ma:contentTypeDescription="Создание документа." ma:contentTypeScope="" ma:versionID="26c191c6eed7dc7a8aed0e0d01aae892">
  <xsd:schema xmlns:xsd="http://www.w3.org/2001/XMLSchema" xmlns:xs="http://www.w3.org/2001/XMLSchema" xmlns:p="http://schemas.microsoft.com/office/2006/metadata/properties" xmlns:ns2="27b05b06-a63d-4dcf-a993-3629a1d85d59" xmlns:ns3="94ee4ffc-4d9f-41d1-a96b-290d165b9b63" targetNamespace="http://schemas.microsoft.com/office/2006/metadata/properties" ma:root="true" ma:fieldsID="d0f40f149ad3e43e96df6b8bbfaf7bc4" ns2:_="" ns3:_="">
    <xsd:import namespace="27b05b06-a63d-4dcf-a993-3629a1d85d59"/>
    <xsd:import namespace="94ee4ffc-4d9f-41d1-a96b-290d165b9b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b05b06-a63d-4dcf-a993-3629a1d85d5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ce951b41-84d8-4595-b303-11c01bb1d2f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ee4ffc-4d9f-41d1-a96b-290d165b9b63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e13460d7-8ba7-4b30-9f8b-a93506886657}" ma:internalName="TaxCatchAll" ma:showField="CatchAllData" ma:web="94ee4ffc-4d9f-41d1-a96b-290d165b9b6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94ee4ffc-4d9f-41d1-a96b-290d165b9b63" xsi:nil="true"/>
    <lcf76f155ced4ddcb4097134ff3c332f xmlns="27b05b06-a63d-4dcf-a993-3629a1d85d59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6CEFB8F0-DBDA-4010-9450-7EA9A4679A24}"/>
</file>

<file path=customXml/itemProps2.xml><?xml version="1.0" encoding="utf-8"?>
<ds:datastoreItem xmlns:ds="http://schemas.openxmlformats.org/officeDocument/2006/customXml" ds:itemID="{2FBF3AAD-EDBA-4FBC-A171-6C8CBCF46C88}"/>
</file>

<file path=customXml/itemProps3.xml><?xml version="1.0" encoding="utf-8"?>
<ds:datastoreItem xmlns:ds="http://schemas.openxmlformats.org/officeDocument/2006/customXml" ds:itemID="{806FF02F-95EB-46A4-8057-5BF5D1E6DFFE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3</Pages>
  <Words>18700</Words>
  <Characters>106593</Characters>
  <Application>Microsoft Office Word</Application>
  <DocSecurity>0</DocSecurity>
  <Lines>888</Lines>
  <Paragraphs>2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лайдин Евгений Николаевич</dc:creator>
  <cp:keywords/>
  <dc:description/>
  <cp:lastModifiedBy>Калайдин Евгений Николаевич</cp:lastModifiedBy>
  <cp:revision>2</cp:revision>
  <dcterms:created xsi:type="dcterms:W3CDTF">2023-09-13T09:27:00Z</dcterms:created>
  <dcterms:modified xsi:type="dcterms:W3CDTF">2023-09-13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D7D9BBCFE5C314FB653B6C08994937B</vt:lpwstr>
  </property>
</Properties>
</file>